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28"/>
  </p:notesMasterIdLst>
  <p:sldIdLst>
    <p:sldId id="258" r:id="rId2"/>
    <p:sldId id="259" r:id="rId3"/>
    <p:sldId id="302" r:id="rId4"/>
    <p:sldId id="260" r:id="rId5"/>
    <p:sldId id="303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304" r:id="rId14"/>
    <p:sldId id="305" r:id="rId15"/>
    <p:sldId id="306" r:id="rId16"/>
    <p:sldId id="307" r:id="rId17"/>
    <p:sldId id="268" r:id="rId18"/>
    <p:sldId id="269" r:id="rId19"/>
    <p:sldId id="271" r:id="rId20"/>
    <p:sldId id="272" r:id="rId21"/>
    <p:sldId id="273" r:id="rId22"/>
    <p:sldId id="274" r:id="rId23"/>
    <p:sldId id="275" r:id="rId24"/>
    <p:sldId id="278" r:id="rId25"/>
    <p:sldId id="301" r:id="rId26"/>
    <p:sldId id="308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71" autoAdjust="0"/>
    <p:restoredTop sz="94660"/>
  </p:normalViewPr>
  <p:slideViewPr>
    <p:cSldViewPr>
      <p:cViewPr varScale="1">
        <p:scale>
          <a:sx n="75" d="100"/>
          <a:sy n="75" d="100"/>
        </p:scale>
        <p:origin x="-103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49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33.wmf"/><Relationship Id="rId17" Type="http://schemas.openxmlformats.org/officeDocument/2006/relationships/image" Target="../media/image48.wmf"/><Relationship Id="rId2" Type="http://schemas.openxmlformats.org/officeDocument/2006/relationships/image" Target="../media/image39.wmf"/><Relationship Id="rId16" Type="http://schemas.openxmlformats.org/officeDocument/2006/relationships/image" Target="../media/image47.wmf"/><Relationship Id="rId1" Type="http://schemas.openxmlformats.org/officeDocument/2006/relationships/image" Target="../media/image22.wmf"/><Relationship Id="rId6" Type="http://schemas.openxmlformats.org/officeDocument/2006/relationships/image" Target="../media/image43.wmf"/><Relationship Id="rId11" Type="http://schemas.openxmlformats.org/officeDocument/2006/relationships/image" Target="../media/image32.wmf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10" Type="http://schemas.openxmlformats.org/officeDocument/2006/relationships/image" Target="../media/image31.wmf"/><Relationship Id="rId19" Type="http://schemas.openxmlformats.org/officeDocument/2006/relationships/image" Target="../media/image50.wmf"/><Relationship Id="rId4" Type="http://schemas.openxmlformats.org/officeDocument/2006/relationships/image" Target="../media/image41.wmf"/><Relationship Id="rId9" Type="http://schemas.openxmlformats.org/officeDocument/2006/relationships/image" Target="../media/image30.wmf"/><Relationship Id="rId1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3.wmf"/><Relationship Id="rId7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35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2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18" Type="http://schemas.openxmlformats.org/officeDocument/2006/relationships/image" Target="../media/image93.wmf"/><Relationship Id="rId26" Type="http://schemas.openxmlformats.org/officeDocument/2006/relationships/image" Target="../media/image101.wmf"/><Relationship Id="rId3" Type="http://schemas.openxmlformats.org/officeDocument/2006/relationships/image" Target="../media/image78.wmf"/><Relationship Id="rId21" Type="http://schemas.openxmlformats.org/officeDocument/2006/relationships/image" Target="../media/image96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5" Type="http://schemas.openxmlformats.org/officeDocument/2006/relationships/image" Target="../media/image100.wmf"/><Relationship Id="rId2" Type="http://schemas.openxmlformats.org/officeDocument/2006/relationships/image" Target="../media/image77.wmf"/><Relationship Id="rId16" Type="http://schemas.openxmlformats.org/officeDocument/2006/relationships/image" Target="../media/image91.wmf"/><Relationship Id="rId20" Type="http://schemas.openxmlformats.org/officeDocument/2006/relationships/image" Target="../media/image95.wmf"/><Relationship Id="rId29" Type="http://schemas.openxmlformats.org/officeDocument/2006/relationships/image" Target="../media/image104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24" Type="http://schemas.openxmlformats.org/officeDocument/2006/relationships/image" Target="../media/image99.wmf"/><Relationship Id="rId32" Type="http://schemas.openxmlformats.org/officeDocument/2006/relationships/image" Target="../media/image107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23" Type="http://schemas.openxmlformats.org/officeDocument/2006/relationships/image" Target="../media/image98.wmf"/><Relationship Id="rId28" Type="http://schemas.openxmlformats.org/officeDocument/2006/relationships/image" Target="../media/image103.wmf"/><Relationship Id="rId10" Type="http://schemas.openxmlformats.org/officeDocument/2006/relationships/image" Target="../media/image85.wmf"/><Relationship Id="rId19" Type="http://schemas.openxmlformats.org/officeDocument/2006/relationships/image" Target="../media/image94.wmf"/><Relationship Id="rId31" Type="http://schemas.openxmlformats.org/officeDocument/2006/relationships/image" Target="../media/image106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Relationship Id="rId22" Type="http://schemas.openxmlformats.org/officeDocument/2006/relationships/image" Target="../media/image97.wmf"/><Relationship Id="rId27" Type="http://schemas.openxmlformats.org/officeDocument/2006/relationships/image" Target="../media/image102.wmf"/><Relationship Id="rId30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18" Type="http://schemas.openxmlformats.org/officeDocument/2006/relationships/image" Target="../media/image123.wmf"/><Relationship Id="rId3" Type="http://schemas.openxmlformats.org/officeDocument/2006/relationships/image" Target="../media/image76.wmf"/><Relationship Id="rId21" Type="http://schemas.openxmlformats.org/officeDocument/2006/relationships/image" Target="../media/image126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wmf"/><Relationship Id="rId2" Type="http://schemas.openxmlformats.org/officeDocument/2006/relationships/image" Target="../media/image109.wmf"/><Relationship Id="rId16" Type="http://schemas.openxmlformats.org/officeDocument/2006/relationships/image" Target="../media/image121.wmf"/><Relationship Id="rId20" Type="http://schemas.openxmlformats.org/officeDocument/2006/relationships/image" Target="../media/image125.wmf"/><Relationship Id="rId1" Type="http://schemas.openxmlformats.org/officeDocument/2006/relationships/image" Target="../media/image108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23" Type="http://schemas.openxmlformats.org/officeDocument/2006/relationships/image" Target="../media/image78.wmf"/><Relationship Id="rId10" Type="http://schemas.openxmlformats.org/officeDocument/2006/relationships/image" Target="../media/image115.wmf"/><Relationship Id="rId19" Type="http://schemas.openxmlformats.org/officeDocument/2006/relationships/image" Target="../media/image124.wmf"/><Relationship Id="rId4" Type="http://schemas.openxmlformats.org/officeDocument/2006/relationships/image" Target="../media/image77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Relationship Id="rId22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FFDC3-9EC6-444F-8EDA-C4503B744F3A}" type="datetimeFigureOut">
              <a:rPr lang="en-SG" smtClean="0"/>
              <a:t>9/8/2013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E82A96-A800-4E2A-B1D7-F54291FD7724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623908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E82A96-A800-4E2A-B1D7-F54291FD7724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091422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E82A96-A800-4E2A-B1D7-F54291FD7724}" type="slidenum">
              <a:rPr lang="en-SG" smtClean="0"/>
              <a:t>1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10375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 userDrawn="1"/>
        </p:nvGraphicFramePr>
        <p:xfrm>
          <a:off x="0" y="0"/>
          <a:ext cx="9173308" cy="687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Image" r:id="rId3" imgW="2621063" imgH="1965964" progId="">
                  <p:embed/>
                </p:oleObj>
              </mc:Choice>
              <mc:Fallback>
                <p:oleObj name="Image" r:id="rId3" imgW="2621063" imgH="196596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73308" cy="687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568579"/>
            <a:ext cx="7772400" cy="1470025"/>
          </a:xfrm>
          <a:prstGeom prst="rect">
            <a:avLst/>
          </a:prstGeom>
        </p:spPr>
        <p:txBody>
          <a:bodyPr lIns="86365" tIns="43183" rIns="86365" bIns="43183"/>
          <a:lstStyle>
            <a:lvl1pPr algn="ctr">
              <a:defRPr sz="42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13945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8818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0" y="6615113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>
              <a:latin typeface="Times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>
              <a:latin typeface="Times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2240" y="-9525"/>
            <a:ext cx="3426069" cy="2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2010  Systems &amp; Control  (Chapter </a:t>
            </a: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)</a:t>
            </a:r>
            <a:endParaRPr lang="en-GB" sz="1200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Picture 14" descr="C:\Users\MacBookPro\Desktop\logo_full_colour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2881" y="265113"/>
            <a:ext cx="1921119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1"/>
          <p:cNvSpPr>
            <a:spLocks noChangeArrowheads="1"/>
          </p:cNvSpPr>
          <p:nvPr userDrawn="1"/>
        </p:nvSpPr>
        <p:spPr bwMode="auto">
          <a:xfrm>
            <a:off x="8465527" y="6599238"/>
            <a:ext cx="678473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/>
          <a:lstStyle/>
          <a:p>
            <a:pPr algn="ctr" eaLnBrk="0" hangingPunct="0">
              <a:defRPr/>
            </a:pPr>
            <a:r>
              <a:rPr lang="zh-CN" altLang="en-US" sz="1200" dirty="0">
                <a:solidFill>
                  <a:srgbClr val="FF6600"/>
                </a:solidFill>
                <a:ea typeface="SimSun" pitchFamily="2" charset="-122"/>
              </a:rPr>
              <a:t>  </a:t>
            </a:r>
            <a:r>
              <a:rPr lang="en-US" altLang="zh-CN" sz="1200" dirty="0" smtClean="0">
                <a:solidFill>
                  <a:srgbClr val="FF6600"/>
                </a:solidFill>
                <a:ea typeface="SimSun" pitchFamily="2" charset="-122"/>
              </a:rPr>
              <a:t>2-</a:t>
            </a:r>
            <a:fld id="{6D264ECD-270F-4C4E-B051-CA6042A22512}" type="slidenum">
              <a:rPr lang="zh-CN" altLang="en-US" sz="1200">
                <a:solidFill>
                  <a:srgbClr val="FF6600"/>
                </a:solidFill>
                <a:ea typeface="SimSun" pitchFamily="2" charset="-122"/>
              </a:rPr>
              <a:pPr algn="ctr" eaLnBrk="0" hangingPunct="0">
                <a:defRPr/>
              </a:pPr>
              <a:t>‹#›</a:t>
            </a:fld>
            <a:endParaRPr lang="en-US" altLang="zh-CN" sz="1200" dirty="0">
              <a:solidFill>
                <a:srgbClr val="FF6600"/>
              </a:solidFill>
              <a:ea typeface="SimSun" pitchFamily="2" charset="-122"/>
            </a:endParaRPr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>
          <a:xfrm>
            <a:off x="550986" y="6334125"/>
            <a:ext cx="1903535" cy="457200"/>
          </a:xfrm>
          <a:prstGeom prst="rect">
            <a:avLst/>
          </a:prstGeom>
        </p:spPr>
        <p:txBody>
          <a:bodyPr lIns="86365" tIns="43183" rIns="86365" bIns="43183"/>
          <a:lstStyle>
            <a:lvl1pPr eaLnBrk="0" hangingPunct="0">
              <a:defRPr sz="2300">
                <a:latin typeface="Times" pitchFamily="18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56438" y="6334125"/>
            <a:ext cx="2895600" cy="457200"/>
          </a:xfrm>
          <a:prstGeom prst="rect">
            <a:avLst/>
          </a:prstGeom>
        </p:spPr>
        <p:txBody>
          <a:bodyPr lIns="86365" tIns="43183" rIns="86365" bIns="43183"/>
          <a:lstStyle>
            <a:lvl1pPr eaLnBrk="0" hangingPunct="0">
              <a:defRPr sz="2300">
                <a:latin typeface="Times" pitchFamily="18" charset="0"/>
              </a:defRPr>
            </a:lvl1pPr>
          </a:lstStyle>
          <a:p>
            <a:pPr>
              <a:defRPr/>
            </a:pPr>
            <a:endParaRPr lang="en-GB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2602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30723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4258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A97DAC0-51B3-49FB-880A-1CD4311A0F7D}" type="datetimeFigureOut">
              <a:rPr lang="en-SG" smtClean="0"/>
              <a:t>9/8/2013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DAE60C5-AA84-4ED2-B6F1-9B3A3012E85F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58857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6615113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>
              <a:latin typeface="Times" pitchFamily="18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>
              <a:latin typeface="Times" pitchFamily="18" charset="0"/>
            </a:endParaRPr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52754" y="-9525"/>
            <a:ext cx="3500804" cy="2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2023</a:t>
            </a:r>
            <a:r>
              <a:rPr lang="en-US" sz="1200" b="1" baseline="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ignals &amp; Systems</a:t>
            </a: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12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hapter </a:t>
            </a:r>
            <a:r>
              <a:rPr lang="en-US" sz="1200" b="1" baseline="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</a:t>
            </a: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GB" sz="1200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9221" name="Picture 14" descr="C:\Users\MacBookPro\Desktop\logo_full_colour.jp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3" t="15659" r="8783" b="15659"/>
          <a:stretch>
            <a:fillRect/>
          </a:stretch>
        </p:blipFill>
        <p:spPr bwMode="auto">
          <a:xfrm>
            <a:off x="7567247" y="304800"/>
            <a:ext cx="15811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1"/>
          <p:cNvSpPr>
            <a:spLocks noChangeArrowheads="1"/>
          </p:cNvSpPr>
          <p:nvPr userDrawn="1"/>
        </p:nvSpPr>
        <p:spPr bwMode="auto">
          <a:xfrm>
            <a:off x="8487508" y="6594475"/>
            <a:ext cx="678474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/>
          <a:lstStyle/>
          <a:p>
            <a:pPr algn="ctr" eaLnBrk="0" hangingPunct="0">
              <a:defRPr/>
            </a:pPr>
            <a:r>
              <a:rPr lang="en-US" altLang="zh-CN" sz="1000" dirty="0">
                <a:solidFill>
                  <a:srgbClr val="FF6600"/>
                </a:solidFill>
                <a:ea typeface="SimSun" pitchFamily="2" charset="-122"/>
              </a:rPr>
              <a:t>  </a:t>
            </a:r>
            <a:r>
              <a:rPr lang="en-US" altLang="zh-CN" sz="1000" dirty="0" smtClean="0">
                <a:solidFill>
                  <a:srgbClr val="FF6600"/>
                </a:solidFill>
                <a:ea typeface="SimSun" pitchFamily="2" charset="-122"/>
              </a:rPr>
              <a:t>2-</a:t>
            </a:r>
            <a:fld id="{8DB2BA85-7135-485C-AD0E-B0E4F2A944D2}" type="slidenum">
              <a:rPr lang="zh-CN" altLang="en-US" sz="1000">
                <a:solidFill>
                  <a:srgbClr val="FF6600"/>
                </a:solidFill>
                <a:ea typeface="SimSun" pitchFamily="2" charset="-122"/>
              </a:rPr>
              <a:pPr algn="ctr" eaLnBrk="0" hangingPunct="0">
                <a:defRPr/>
              </a:pPr>
              <a:t>‹#›</a:t>
            </a:fld>
            <a:endParaRPr lang="en-US" altLang="zh-CN" sz="1000" dirty="0">
              <a:solidFill>
                <a:srgbClr val="FF6600"/>
              </a:solidFill>
              <a:ea typeface="SimSun" pitchFamily="2" charset="-122"/>
            </a:endParaRPr>
          </a:p>
        </p:txBody>
      </p:sp>
      <p:sp>
        <p:nvSpPr>
          <p:cNvPr id="9223" name="Title Placeholder 6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89584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+mj-lt"/>
          <a:ea typeface="+mj-ea"/>
          <a:cs typeface="+mj-cs"/>
        </a:defRPr>
      </a:lvl1pPr>
      <a:lvl2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2pPr>
      <a:lvl3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3pPr>
      <a:lvl4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4pPr>
      <a:lvl5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5pPr>
      <a:lvl6pPr marL="431825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6pPr>
      <a:lvl7pPr marL="863651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7pPr>
      <a:lvl8pPr marL="1295476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8pPr>
      <a:lvl9pPr marL="1727302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9pPr>
    </p:titleStyle>
    <p:bodyStyle>
      <a:lvl1pPr marL="342900" indent="-342900" algn="l" defTabSz="957263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003399"/>
          </a:solidFill>
          <a:latin typeface="+mn-lt"/>
          <a:ea typeface="+mn-ea"/>
          <a:cs typeface="+mn-cs"/>
        </a:defRPr>
      </a:lvl1pPr>
      <a:lvl2pPr marL="352425" indent="476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rgbClr val="003399"/>
          </a:solidFill>
          <a:latin typeface="+mn-lt"/>
        </a:defRPr>
      </a:lvl2pPr>
      <a:lvl3pPr marL="712788" indent="201613" algn="l" defTabSz="957263" rtl="0" eaLnBrk="0" fontAlgn="base" hangingPunct="0">
        <a:spcBef>
          <a:spcPct val="20000"/>
        </a:spcBef>
        <a:spcAft>
          <a:spcPct val="0"/>
        </a:spcAft>
        <a:buChar char="•"/>
        <a:defRPr sz="2100" b="1">
          <a:solidFill>
            <a:srgbClr val="FF6600"/>
          </a:solidFill>
          <a:latin typeface="+mn-lt"/>
        </a:defRPr>
      </a:lvl3pPr>
      <a:lvl4pPr marL="1079500" indent="476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100" i="1">
          <a:solidFill>
            <a:srgbClr val="003399"/>
          </a:solidFill>
          <a:latin typeface="+mn-lt"/>
        </a:defRPr>
      </a:lvl4pPr>
      <a:lvl5pPr marL="1438275" indent="390525" algn="l" defTabSz="957263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rgbClr val="003399"/>
          </a:solidFill>
          <a:latin typeface="+mn-lt"/>
        </a:defRPr>
      </a:lvl5pPr>
      <a:lvl6pPr marL="1871243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6pPr>
      <a:lvl7pPr marL="2303069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7pPr>
      <a:lvl8pPr marL="2734894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8pPr>
      <a:lvl9pPr marL="3166720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9pPr>
    </p:bodyStyle>
    <p:otherStyle>
      <a:defPPr>
        <a:defRPr lang="en-US"/>
      </a:defPPr>
      <a:lvl1pPr marL="0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1825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3651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295476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27302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59127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0952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22778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603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2.bin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55.bin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34.wmf"/><Relationship Id="rId42" Type="http://schemas.openxmlformats.org/officeDocument/2006/relationships/image" Target="../media/image48.wmf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4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37" Type="http://schemas.openxmlformats.org/officeDocument/2006/relationships/oleObject" Target="../embeddings/oleObject54.bin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5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31.wmf"/><Relationship Id="rId36" Type="http://schemas.openxmlformats.org/officeDocument/2006/relationships/image" Target="../media/image45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51.bin"/><Relationship Id="rId44" Type="http://schemas.openxmlformats.org/officeDocument/2006/relationships/image" Target="../media/image49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wmf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53.bin"/><Relationship Id="rId43" Type="http://schemas.openxmlformats.org/officeDocument/2006/relationships/oleObject" Target="../embeddings/oleObject57.bin"/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38" Type="http://schemas.openxmlformats.org/officeDocument/2006/relationships/image" Target="../media/image46.wmf"/><Relationship Id="rId46" Type="http://schemas.openxmlformats.org/officeDocument/2006/relationships/image" Target="../media/image50.wmf"/><Relationship Id="rId20" Type="http://schemas.openxmlformats.org/officeDocument/2006/relationships/oleObject" Target="../embeddings/oleObject44.bin"/><Relationship Id="rId41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5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8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7.wmf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91.wmf"/><Relationship Id="rId42" Type="http://schemas.openxmlformats.org/officeDocument/2006/relationships/image" Target="../media/image95.wmf"/><Relationship Id="rId47" Type="http://schemas.openxmlformats.org/officeDocument/2006/relationships/oleObject" Target="../embeddings/oleObject107.bin"/><Relationship Id="rId50" Type="http://schemas.openxmlformats.org/officeDocument/2006/relationships/image" Target="../media/image99.wmf"/><Relationship Id="rId55" Type="http://schemas.openxmlformats.org/officeDocument/2006/relationships/oleObject" Target="../embeddings/oleObject111.bin"/><Relationship Id="rId63" Type="http://schemas.openxmlformats.org/officeDocument/2006/relationships/oleObject" Target="../embeddings/oleObject11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2.wmf"/><Relationship Id="rId29" Type="http://schemas.openxmlformats.org/officeDocument/2006/relationships/oleObject" Target="../embeddings/oleObject98.bin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86.wmf"/><Relationship Id="rId32" Type="http://schemas.openxmlformats.org/officeDocument/2006/relationships/image" Target="../media/image90.wmf"/><Relationship Id="rId37" Type="http://schemas.openxmlformats.org/officeDocument/2006/relationships/oleObject" Target="../embeddings/oleObject102.bin"/><Relationship Id="rId40" Type="http://schemas.openxmlformats.org/officeDocument/2006/relationships/image" Target="../media/image94.wmf"/><Relationship Id="rId45" Type="http://schemas.openxmlformats.org/officeDocument/2006/relationships/oleObject" Target="../embeddings/oleObject106.bin"/><Relationship Id="rId53" Type="http://schemas.openxmlformats.org/officeDocument/2006/relationships/oleObject" Target="../embeddings/oleObject110.bin"/><Relationship Id="rId58" Type="http://schemas.openxmlformats.org/officeDocument/2006/relationships/image" Target="../media/image103.wmf"/><Relationship Id="rId66" Type="http://schemas.openxmlformats.org/officeDocument/2006/relationships/image" Target="../media/image107.wmf"/><Relationship Id="rId5" Type="http://schemas.openxmlformats.org/officeDocument/2006/relationships/oleObject" Target="../embeddings/oleObject86.bin"/><Relationship Id="rId61" Type="http://schemas.openxmlformats.org/officeDocument/2006/relationships/oleObject" Target="../embeddings/oleObject114.bin"/><Relationship Id="rId19" Type="http://schemas.openxmlformats.org/officeDocument/2006/relationships/oleObject" Target="../embeddings/oleObject93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89.wmf"/><Relationship Id="rId35" Type="http://schemas.openxmlformats.org/officeDocument/2006/relationships/oleObject" Target="../embeddings/oleObject101.bin"/><Relationship Id="rId43" Type="http://schemas.openxmlformats.org/officeDocument/2006/relationships/oleObject" Target="../embeddings/oleObject105.bin"/><Relationship Id="rId48" Type="http://schemas.openxmlformats.org/officeDocument/2006/relationships/image" Target="../media/image98.wmf"/><Relationship Id="rId56" Type="http://schemas.openxmlformats.org/officeDocument/2006/relationships/image" Target="../media/image102.wmf"/><Relationship Id="rId64" Type="http://schemas.openxmlformats.org/officeDocument/2006/relationships/image" Target="../media/image106.wmf"/><Relationship Id="rId8" Type="http://schemas.openxmlformats.org/officeDocument/2006/relationships/image" Target="../media/image78.wmf"/><Relationship Id="rId51" Type="http://schemas.openxmlformats.org/officeDocument/2006/relationships/oleObject" Target="../embeddings/oleObject109.bin"/><Relationship Id="rId3" Type="http://schemas.openxmlformats.org/officeDocument/2006/relationships/oleObject" Target="../embeddings/oleObject85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38" Type="http://schemas.openxmlformats.org/officeDocument/2006/relationships/image" Target="../media/image93.wmf"/><Relationship Id="rId46" Type="http://schemas.openxmlformats.org/officeDocument/2006/relationships/image" Target="../media/image97.wmf"/><Relationship Id="rId59" Type="http://schemas.openxmlformats.org/officeDocument/2006/relationships/oleObject" Target="../embeddings/oleObject113.bin"/><Relationship Id="rId20" Type="http://schemas.openxmlformats.org/officeDocument/2006/relationships/image" Target="../media/image84.wmf"/><Relationship Id="rId41" Type="http://schemas.openxmlformats.org/officeDocument/2006/relationships/oleObject" Target="../embeddings/oleObject104.bin"/><Relationship Id="rId54" Type="http://schemas.openxmlformats.org/officeDocument/2006/relationships/image" Target="../media/image101.wmf"/><Relationship Id="rId62" Type="http://schemas.openxmlformats.org/officeDocument/2006/relationships/image" Target="../media/image10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88.wmf"/><Relationship Id="rId36" Type="http://schemas.openxmlformats.org/officeDocument/2006/relationships/image" Target="../media/image92.wmf"/><Relationship Id="rId49" Type="http://schemas.openxmlformats.org/officeDocument/2006/relationships/oleObject" Target="../embeddings/oleObject108.bin"/><Relationship Id="rId57" Type="http://schemas.openxmlformats.org/officeDocument/2006/relationships/oleObject" Target="../embeddings/oleObject112.bin"/><Relationship Id="rId10" Type="http://schemas.openxmlformats.org/officeDocument/2006/relationships/image" Target="../media/image79.wmf"/><Relationship Id="rId31" Type="http://schemas.openxmlformats.org/officeDocument/2006/relationships/oleObject" Target="../embeddings/oleObject99.bin"/><Relationship Id="rId44" Type="http://schemas.openxmlformats.org/officeDocument/2006/relationships/image" Target="../media/image96.wmf"/><Relationship Id="rId52" Type="http://schemas.openxmlformats.org/officeDocument/2006/relationships/image" Target="../media/image100.wmf"/><Relationship Id="rId60" Type="http://schemas.openxmlformats.org/officeDocument/2006/relationships/image" Target="../media/image104.wmf"/><Relationship Id="rId65" Type="http://schemas.openxmlformats.org/officeDocument/2006/relationships/oleObject" Target="../embeddings/oleObject116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8.bin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3.wmf"/><Relationship Id="rId39" Type="http://schemas.openxmlformats.org/officeDocument/2006/relationships/oleObject" Target="../embeddings/oleObject10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jp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jp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9" Type="http://schemas.openxmlformats.org/officeDocument/2006/relationships/oleObject" Target="../embeddings/oleObject135.bin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121.wmf"/><Relationship Id="rId42" Type="http://schemas.openxmlformats.org/officeDocument/2006/relationships/image" Target="../media/image125.wmf"/><Relationship Id="rId47" Type="http://schemas.openxmlformats.org/officeDocument/2006/relationships/oleObject" Target="../embeddings/oleObject139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12.w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37" Type="http://schemas.openxmlformats.org/officeDocument/2006/relationships/oleObject" Target="../embeddings/oleObject134.bin"/><Relationship Id="rId40" Type="http://schemas.openxmlformats.org/officeDocument/2006/relationships/image" Target="../media/image124.wmf"/><Relationship Id="rId45" Type="http://schemas.openxmlformats.org/officeDocument/2006/relationships/oleObject" Target="../embeddings/oleObject138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18.wmf"/><Relationship Id="rId36" Type="http://schemas.openxmlformats.org/officeDocument/2006/relationships/image" Target="../media/image122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4" Type="http://schemas.openxmlformats.org/officeDocument/2006/relationships/image" Target="../media/image126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133.bin"/><Relationship Id="rId43" Type="http://schemas.openxmlformats.org/officeDocument/2006/relationships/oleObject" Target="../embeddings/oleObject137.bin"/><Relationship Id="rId48" Type="http://schemas.openxmlformats.org/officeDocument/2006/relationships/image" Target="../media/image78.wmf"/><Relationship Id="rId8" Type="http://schemas.openxmlformats.org/officeDocument/2006/relationships/image" Target="../media/image76.wmf"/><Relationship Id="rId3" Type="http://schemas.openxmlformats.org/officeDocument/2006/relationships/oleObject" Target="../embeddings/oleObject117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38" Type="http://schemas.openxmlformats.org/officeDocument/2006/relationships/image" Target="../media/image123.wmf"/><Relationship Id="rId46" Type="http://schemas.openxmlformats.org/officeDocument/2006/relationships/image" Target="../media/image127.wmf"/><Relationship Id="rId20" Type="http://schemas.openxmlformats.org/officeDocument/2006/relationships/image" Target="../media/image114.wmf"/><Relationship Id="rId41" Type="http://schemas.openxmlformats.org/officeDocument/2006/relationships/oleObject" Target="../embeddings/oleObject13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29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oleObject" Target="../embeddings/oleObject147.bin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35.jpg"/><Relationship Id="rId4" Type="http://schemas.openxmlformats.org/officeDocument/2006/relationships/image" Target="../media/image132.wmf"/><Relationship Id="rId9" Type="http://schemas.openxmlformats.org/officeDocument/2006/relationships/image" Target="../media/image13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falstad.com/dfilter/" TargetMode="External"/><Relationship Id="rId3" Type="http://schemas.openxmlformats.org/officeDocument/2006/relationships/oleObject" Target="../embeddings/oleObject150.bin"/><Relationship Id="rId7" Type="http://schemas.openxmlformats.org/officeDocument/2006/relationships/hyperlink" Target="http://www.jhu.edu/signals/listen-new/listen-newindex.htm" TargetMode="Externa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691680" y="2276872"/>
            <a:ext cx="64087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1289080"/>
            <a:ext cx="8496944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4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me and Frequency Domain Representation of Signals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en-US" sz="8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gnal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a function which represents the time variation of a physical variable. 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en-US" sz="2000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inuous time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signal is one that is defined for all time instants, 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, in an interval of interest. It is usually represented as a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waveform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uch of the focus in this module is on continuous time signals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re are 2 ways to view a signal : time domain and frequency domain</a:t>
            </a: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21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66064" y="404664"/>
            <a:ext cx="4842040" cy="827087"/>
            <a:chOff x="399340" y="4653136"/>
            <a:chExt cx="4842040" cy="827087"/>
          </a:xfrm>
        </p:grpSpPr>
        <p:sp>
          <p:nvSpPr>
            <p:cNvPr id="2" name="TextBox 1"/>
            <p:cNvSpPr txBox="1"/>
            <p:nvPr/>
          </p:nvSpPr>
          <p:spPr>
            <a:xfrm>
              <a:off x="399340" y="4941168"/>
              <a:ext cx="25202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Exponential form :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7835452"/>
                </p:ext>
              </p:extLst>
            </p:nvPr>
          </p:nvGraphicFramePr>
          <p:xfrm>
            <a:off x="2699792" y="4653136"/>
            <a:ext cx="2541588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4" name="Equation" r:id="rId3" imgW="2108160" imgH="685800" progId="Equation.DSMT4">
                    <p:embed/>
                  </p:oleObj>
                </mc:Choice>
                <mc:Fallback>
                  <p:oleObj name="Equation" r:id="rId3" imgW="21081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4653136"/>
                          <a:ext cx="2541588" cy="827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467544" y="1693257"/>
            <a:ext cx="784887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exponential form is an alternative form for the same signal.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is form tells us that there are positive and negative frequencies in this representation of the signal – due to +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e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nd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–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e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. Such a representation is called a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sided spectrum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ecall that 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85320"/>
              </p:ext>
            </p:extLst>
          </p:nvPr>
        </p:nvGraphicFramePr>
        <p:xfrm>
          <a:off x="1259632" y="3573015"/>
          <a:ext cx="3384376" cy="173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5" imgW="3124080" imgH="1600200" progId="Equation.DSMT4">
                  <p:embed/>
                </p:oleObj>
              </mc:Choice>
              <mc:Fallback>
                <p:oleObj name="Equation" r:id="rId5" imgW="31240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3573015"/>
                        <a:ext cx="3384376" cy="1733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5661248"/>
            <a:ext cx="8136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us the two-sided spectrum is related to the single-sided spectrum thru the equations above. This is illustrated in the next slide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819531"/>
              </p:ext>
            </p:extLst>
          </p:nvPr>
        </p:nvGraphicFramePr>
        <p:xfrm>
          <a:off x="6080348" y="4365104"/>
          <a:ext cx="1804020" cy="6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0348" y="4365104"/>
                        <a:ext cx="1804020" cy="6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 bwMode="auto">
          <a:xfrm>
            <a:off x="5292080" y="3645024"/>
            <a:ext cx="432048" cy="1584176"/>
          </a:xfrm>
          <a:prstGeom prst="righ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796136" y="3577208"/>
            <a:ext cx="2880320" cy="761331"/>
            <a:chOff x="5796136" y="3458016"/>
            <a:chExt cx="2880320" cy="761331"/>
          </a:xfrm>
        </p:grpSpPr>
        <p:sp>
          <p:nvSpPr>
            <p:cNvPr id="10" name="TextBox 9"/>
            <p:cNvSpPr txBox="1"/>
            <p:nvPr/>
          </p:nvSpPr>
          <p:spPr>
            <a:xfrm>
              <a:off x="5796136" y="3573016"/>
              <a:ext cx="28803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Rewrite       in polar coordinate :</a:t>
              </a:r>
              <a:endParaRPr lang="en-SG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661187"/>
                </p:ext>
              </p:extLst>
            </p:nvPr>
          </p:nvGraphicFramePr>
          <p:xfrm>
            <a:off x="6732240" y="3458016"/>
            <a:ext cx="432048" cy="555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7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32240" y="3458016"/>
                          <a:ext cx="432048" cy="5554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73304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/>
          <p:cNvGrpSpPr/>
          <p:nvPr/>
        </p:nvGrpSpPr>
        <p:grpSpPr>
          <a:xfrm>
            <a:off x="395536" y="1052736"/>
            <a:ext cx="8476876" cy="1725449"/>
            <a:chOff x="179512" y="3071703"/>
            <a:chExt cx="8476876" cy="1725449"/>
          </a:xfrm>
        </p:grpSpPr>
        <p:grpSp>
          <p:nvGrpSpPr>
            <p:cNvPr id="2" name="Group 1"/>
            <p:cNvGrpSpPr/>
            <p:nvPr/>
          </p:nvGrpSpPr>
          <p:grpSpPr>
            <a:xfrm>
              <a:off x="179512" y="3071703"/>
              <a:ext cx="8476876" cy="1725449"/>
              <a:chOff x="-2939182" y="2636912"/>
              <a:chExt cx="8915338" cy="1725449"/>
            </a:xfrm>
          </p:grpSpPr>
          <p:cxnSp>
            <p:nvCxnSpPr>
              <p:cNvPr id="3" name="Straight Arrow Connector 2"/>
              <p:cNvCxnSpPr/>
              <p:nvPr/>
            </p:nvCxnSpPr>
            <p:spPr bwMode="auto">
              <a:xfrm flipV="1">
                <a:off x="1043608" y="2636912"/>
                <a:ext cx="0" cy="118813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" name="Straight Arrow Connector 3"/>
              <p:cNvCxnSpPr/>
              <p:nvPr/>
            </p:nvCxnSpPr>
            <p:spPr bwMode="auto">
              <a:xfrm>
                <a:off x="-2939182" y="3834046"/>
                <a:ext cx="8288370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" name="Straight Connector 4"/>
              <p:cNvCxnSpPr/>
              <p:nvPr/>
            </p:nvCxnSpPr>
            <p:spPr bwMode="auto">
              <a:xfrm flipV="1">
                <a:off x="1043608" y="3230978"/>
                <a:ext cx="0" cy="59406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6" name="Straight Connector 5"/>
              <p:cNvCxnSpPr/>
              <p:nvPr/>
            </p:nvCxnSpPr>
            <p:spPr bwMode="auto">
              <a:xfrm flipV="1">
                <a:off x="1691680" y="3068960"/>
                <a:ext cx="0" cy="75608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7" name="Straight Connector 6"/>
              <p:cNvCxnSpPr/>
              <p:nvPr/>
            </p:nvCxnSpPr>
            <p:spPr bwMode="auto">
              <a:xfrm flipV="1">
                <a:off x="2339752" y="3230978"/>
                <a:ext cx="0" cy="59406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8" name="Straight Connector 7"/>
              <p:cNvCxnSpPr/>
              <p:nvPr/>
            </p:nvCxnSpPr>
            <p:spPr bwMode="auto">
              <a:xfrm flipV="1">
                <a:off x="2987824" y="3447002"/>
                <a:ext cx="0" cy="37804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 flipV="1">
                <a:off x="3635896" y="3528011"/>
                <a:ext cx="0" cy="29703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10" name="Straight Connector 9"/>
              <p:cNvCxnSpPr/>
              <p:nvPr/>
            </p:nvCxnSpPr>
            <p:spPr bwMode="auto">
              <a:xfrm flipV="1">
                <a:off x="4211960" y="3636023"/>
                <a:ext cx="0" cy="18902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 flipV="1">
                <a:off x="4716016" y="3676528"/>
                <a:ext cx="0" cy="15751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7939291"/>
                  </p:ext>
                </p:extLst>
              </p:nvPr>
            </p:nvGraphicFramePr>
            <p:xfrm>
              <a:off x="657866" y="3060710"/>
              <a:ext cx="266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06" name="Equation" r:id="rId3" imgW="266400" imgH="330120" progId="Equation.DSMT4">
                      <p:embed/>
                    </p:oleObj>
                  </mc:Choice>
                  <mc:Fallback>
                    <p:oleObj name="Equation" r:id="rId3" imgW="26640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57866" y="3060710"/>
                            <a:ext cx="2667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6485472"/>
                  </p:ext>
                </p:extLst>
              </p:nvPr>
            </p:nvGraphicFramePr>
            <p:xfrm>
              <a:off x="1563632" y="2695947"/>
              <a:ext cx="255451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07" name="Equation" r:id="rId5" imgW="253800" imgH="330120" progId="Equation.DSMT4">
                      <p:embed/>
                    </p:oleObj>
                  </mc:Choice>
                  <mc:Fallback>
                    <p:oleObj name="Equation" r:id="rId5" imgW="25380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3632" y="2695947"/>
                            <a:ext cx="255451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8012750"/>
                  </p:ext>
                </p:extLst>
              </p:nvPr>
            </p:nvGraphicFramePr>
            <p:xfrm>
              <a:off x="2193077" y="2839963"/>
              <a:ext cx="292182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08" name="Equation" r:id="rId7" imgW="291960" imgH="330120" progId="Equation.DSMT4">
                      <p:embed/>
                    </p:oleObj>
                  </mc:Choice>
                  <mc:Fallback>
                    <p:oleObj name="Equation" r:id="rId7" imgW="2919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3077" y="2839963"/>
                            <a:ext cx="292182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3335085"/>
                  </p:ext>
                </p:extLst>
              </p:nvPr>
            </p:nvGraphicFramePr>
            <p:xfrm>
              <a:off x="2847565" y="3037260"/>
              <a:ext cx="280495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09" name="Equation" r:id="rId9" imgW="279360" imgH="330120" progId="Equation.DSMT4">
                      <p:embed/>
                    </p:oleObj>
                  </mc:Choice>
                  <mc:Fallback>
                    <p:oleObj name="Equation" r:id="rId9" imgW="2793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7565" y="3037260"/>
                            <a:ext cx="280495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072691"/>
                  </p:ext>
                </p:extLst>
              </p:nvPr>
            </p:nvGraphicFramePr>
            <p:xfrm>
              <a:off x="3488696" y="3142035"/>
              <a:ext cx="292182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10" name="Equation" r:id="rId11" imgW="291960" imgH="330120" progId="Equation.DSMT4">
                      <p:embed/>
                    </p:oleObj>
                  </mc:Choice>
                  <mc:Fallback>
                    <p:oleObj name="Equation" r:id="rId11" imgW="2919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8696" y="3142035"/>
                            <a:ext cx="292182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3733395"/>
                  </p:ext>
                </p:extLst>
              </p:nvPr>
            </p:nvGraphicFramePr>
            <p:xfrm>
              <a:off x="4079739" y="3284910"/>
              <a:ext cx="278825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11" name="Equation" r:id="rId13" imgW="279360" imgH="330120" progId="Equation.DSMT4">
                      <p:embed/>
                    </p:oleObj>
                  </mc:Choice>
                  <mc:Fallback>
                    <p:oleObj name="Equation" r:id="rId13" imgW="2793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9739" y="3284910"/>
                            <a:ext cx="278825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762640"/>
                  </p:ext>
                </p:extLst>
              </p:nvPr>
            </p:nvGraphicFramePr>
            <p:xfrm>
              <a:off x="4570605" y="3281735"/>
              <a:ext cx="292182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12" name="Equation" r:id="rId15" imgW="291960" imgH="330120" progId="Equation.DSMT4">
                      <p:embed/>
                    </p:oleObj>
                  </mc:Choice>
                  <mc:Fallback>
                    <p:oleObj name="Equation" r:id="rId15" imgW="2919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0605" y="3281735"/>
                            <a:ext cx="292182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Box 18"/>
              <p:cNvSpPr txBox="1"/>
              <p:nvPr/>
            </p:nvSpPr>
            <p:spPr>
              <a:xfrm>
                <a:off x="1043608" y="2636912"/>
                <a:ext cx="420805" cy="978415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US" sz="1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mplitude</a:t>
                </a:r>
                <a:endParaRPr lang="en-SG" sz="1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004048" y="3347700"/>
                <a:ext cx="7660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…….</a:t>
                </a:r>
                <a:endParaRPr lang="en-SG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455876" y="3962251"/>
                <a:ext cx="25202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f</a:t>
                </a:r>
                <a:r>
                  <a:rPr lang="en-US" sz="2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equency index, </a:t>
                </a:r>
                <a:r>
                  <a:rPr lang="en-US" sz="2000" i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256630" y="3152806"/>
              <a:ext cx="3140670" cy="1143033"/>
              <a:chOff x="256630" y="3098800"/>
              <a:chExt cx="3140670" cy="1143033"/>
            </a:xfrm>
          </p:grpSpPr>
          <p:cxnSp>
            <p:nvCxnSpPr>
              <p:cNvPr id="31" name="Straight Connector 30"/>
              <p:cNvCxnSpPr/>
              <p:nvPr/>
            </p:nvCxnSpPr>
            <p:spPr bwMode="auto">
              <a:xfrm flipV="1">
                <a:off x="3275856" y="3447002"/>
                <a:ext cx="0" cy="75608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 flipV="1">
                <a:off x="2627784" y="3591018"/>
                <a:ext cx="0" cy="59406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 flipV="1">
                <a:off x="2051720" y="3807042"/>
                <a:ext cx="0" cy="37804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 flipV="1">
                <a:off x="1475656" y="3944799"/>
                <a:ext cx="0" cy="29703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 flipV="1">
                <a:off x="899592" y="4034367"/>
                <a:ext cx="0" cy="18902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 flipV="1">
                <a:off x="395536" y="4077072"/>
                <a:ext cx="0" cy="15751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6367867"/>
                  </p:ext>
                </p:extLst>
              </p:nvPr>
            </p:nvGraphicFramePr>
            <p:xfrm>
              <a:off x="3154412" y="3098800"/>
              <a:ext cx="2428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13" name="Equation" r:id="rId17" imgW="253800" imgH="330120" progId="Equation.DSMT4">
                      <p:embed/>
                    </p:oleObj>
                  </mc:Choice>
                  <mc:Fallback>
                    <p:oleObj name="Equation" r:id="rId17" imgW="25380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4412" y="3098800"/>
                            <a:ext cx="242888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9128640"/>
                  </p:ext>
                </p:extLst>
              </p:nvPr>
            </p:nvGraphicFramePr>
            <p:xfrm>
              <a:off x="2488878" y="3242816"/>
              <a:ext cx="277812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14" name="Equation" r:id="rId18" imgW="291960" imgH="330120" progId="Equation.DSMT4">
                      <p:embed/>
                    </p:oleObj>
                  </mc:Choice>
                  <mc:Fallback>
                    <p:oleObj name="Equation" r:id="rId18" imgW="2919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8878" y="3242816"/>
                            <a:ext cx="277812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9274600"/>
                  </p:ext>
                </p:extLst>
              </p:nvPr>
            </p:nvGraphicFramePr>
            <p:xfrm>
              <a:off x="1918370" y="3420353"/>
              <a:ext cx="266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15" name="Equation" r:id="rId19" imgW="279360" imgH="330120" progId="Equation.DSMT4">
                      <p:embed/>
                    </p:oleObj>
                  </mc:Choice>
                  <mc:Fallback>
                    <p:oleObj name="Equation" r:id="rId19" imgW="2793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8370" y="3420353"/>
                            <a:ext cx="2667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9110552"/>
                  </p:ext>
                </p:extLst>
              </p:nvPr>
            </p:nvGraphicFramePr>
            <p:xfrm>
              <a:off x="1336750" y="3519655"/>
              <a:ext cx="277812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16" name="Equation" r:id="rId20" imgW="291960" imgH="330120" progId="Equation.DSMT4">
                      <p:embed/>
                    </p:oleObj>
                  </mc:Choice>
                  <mc:Fallback>
                    <p:oleObj name="Equation" r:id="rId20" imgW="2919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6750" y="3519655"/>
                            <a:ext cx="277812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688420"/>
                  </p:ext>
                </p:extLst>
              </p:nvPr>
            </p:nvGraphicFramePr>
            <p:xfrm>
              <a:off x="767036" y="3605019"/>
              <a:ext cx="265112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17" name="Equation" r:id="rId21" imgW="279360" imgH="330120" progId="Equation.DSMT4">
                      <p:embed/>
                    </p:oleObj>
                  </mc:Choice>
                  <mc:Fallback>
                    <p:oleObj name="Equation" r:id="rId21" imgW="2793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7036" y="3605019"/>
                            <a:ext cx="265112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3175073"/>
                  </p:ext>
                </p:extLst>
              </p:nvPr>
            </p:nvGraphicFramePr>
            <p:xfrm>
              <a:off x="256630" y="3674864"/>
              <a:ext cx="277812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18" name="Equation" r:id="rId22" imgW="291960" imgH="330120" progId="Equation.DSMT4">
                      <p:embed/>
                    </p:oleObj>
                  </mc:Choice>
                  <mc:Fallback>
                    <p:oleObj name="Equation" r:id="rId22" imgW="2919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630" y="3674864"/>
                            <a:ext cx="277812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2" name="Group 81"/>
          <p:cNvGrpSpPr/>
          <p:nvPr/>
        </p:nvGrpSpPr>
        <p:grpSpPr>
          <a:xfrm>
            <a:off x="323528" y="2564904"/>
            <a:ext cx="8640960" cy="2088232"/>
            <a:chOff x="179512" y="2761481"/>
            <a:chExt cx="8640960" cy="2088232"/>
          </a:xfrm>
        </p:grpSpPr>
        <p:grpSp>
          <p:nvGrpSpPr>
            <p:cNvPr id="47" name="Group 46"/>
            <p:cNvGrpSpPr/>
            <p:nvPr/>
          </p:nvGrpSpPr>
          <p:grpSpPr>
            <a:xfrm>
              <a:off x="179512" y="2761481"/>
              <a:ext cx="8640960" cy="1584176"/>
              <a:chOff x="-2844824" y="1814984"/>
              <a:chExt cx="8640960" cy="1584176"/>
            </a:xfrm>
          </p:grpSpPr>
          <p:cxnSp>
            <p:nvCxnSpPr>
              <p:cNvPr id="48" name="Straight Arrow Connector 47"/>
              <p:cNvCxnSpPr/>
              <p:nvPr/>
            </p:nvCxnSpPr>
            <p:spPr bwMode="auto">
              <a:xfrm flipV="1">
                <a:off x="1043608" y="1814984"/>
                <a:ext cx="0" cy="118813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9" name="Straight Arrow Connector 48"/>
              <p:cNvCxnSpPr/>
              <p:nvPr/>
            </p:nvCxnSpPr>
            <p:spPr bwMode="auto">
              <a:xfrm flipV="1">
                <a:off x="-2844824" y="2996952"/>
                <a:ext cx="8023393" cy="6164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0" name="Straight Connector 49"/>
              <p:cNvCxnSpPr/>
              <p:nvPr/>
            </p:nvCxnSpPr>
            <p:spPr bwMode="auto">
              <a:xfrm flipV="1">
                <a:off x="1691680" y="2247032"/>
                <a:ext cx="0" cy="75608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 flipV="1">
                <a:off x="2339752" y="2535064"/>
                <a:ext cx="0" cy="47734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 flipV="1">
                <a:off x="2987824" y="2607072"/>
                <a:ext cx="0" cy="37804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 flipV="1">
                <a:off x="3645644" y="2715375"/>
                <a:ext cx="0" cy="29703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 flipV="1">
                <a:off x="4211960" y="2823096"/>
                <a:ext cx="0" cy="18902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 flipV="1">
                <a:off x="4716016" y="2823096"/>
                <a:ext cx="0" cy="15751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oval" w="med" len="med"/>
              </a:ln>
              <a:effectLst/>
            </p:spPr>
          </p:cxnSp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6857960"/>
                  </p:ext>
                </p:extLst>
              </p:nvPr>
            </p:nvGraphicFramePr>
            <p:xfrm>
              <a:off x="1799754" y="1959000"/>
              <a:ext cx="2159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19" name="Equation" r:id="rId23" imgW="215640" imgH="330120" progId="Equation.DSMT4">
                      <p:embed/>
                    </p:oleObj>
                  </mc:Choice>
                  <mc:Fallback>
                    <p:oleObj name="Equation" r:id="rId23" imgW="21564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9754" y="1959000"/>
                            <a:ext cx="2159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2368541"/>
                  </p:ext>
                </p:extLst>
              </p:nvPr>
            </p:nvGraphicFramePr>
            <p:xfrm>
              <a:off x="2301776" y="2153940"/>
              <a:ext cx="2540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20" name="Equation" r:id="rId25" imgW="253800" imgH="330120" progId="Equation.DSMT4">
                      <p:embed/>
                    </p:oleObj>
                  </mc:Choice>
                  <mc:Fallback>
                    <p:oleObj name="Equation" r:id="rId25" imgW="25380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1776" y="2153940"/>
                            <a:ext cx="2540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8830628"/>
                  </p:ext>
                </p:extLst>
              </p:nvPr>
            </p:nvGraphicFramePr>
            <p:xfrm>
              <a:off x="3002176" y="2204864"/>
              <a:ext cx="2413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21" name="Equation" r:id="rId27" imgW="241200" imgH="330120" progId="Equation.DSMT4">
                      <p:embed/>
                    </p:oleObj>
                  </mc:Choice>
                  <mc:Fallback>
                    <p:oleObj name="Equation" r:id="rId27" imgW="24120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2176" y="2204864"/>
                            <a:ext cx="2413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1277372"/>
                  </p:ext>
                </p:extLst>
              </p:nvPr>
            </p:nvGraphicFramePr>
            <p:xfrm>
              <a:off x="3645644" y="2294874"/>
              <a:ext cx="2540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22" name="Equation" r:id="rId29" imgW="253800" imgH="330120" progId="Equation.DSMT4">
                      <p:embed/>
                    </p:oleObj>
                  </mc:Choice>
                  <mc:Fallback>
                    <p:oleObj name="Equation" r:id="rId29" imgW="25380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5644" y="2294874"/>
                            <a:ext cx="2540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6010282"/>
                  </p:ext>
                </p:extLst>
              </p:nvPr>
            </p:nvGraphicFramePr>
            <p:xfrm>
              <a:off x="4211960" y="2385175"/>
              <a:ext cx="2413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23" name="Equation" r:id="rId31" imgW="241200" imgH="330120" progId="Equation.DSMT4">
                      <p:embed/>
                    </p:oleObj>
                  </mc:Choice>
                  <mc:Fallback>
                    <p:oleObj name="Equation" r:id="rId31" imgW="24120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1960" y="2385175"/>
                            <a:ext cx="2413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9469882"/>
                  </p:ext>
                </p:extLst>
              </p:nvPr>
            </p:nvGraphicFramePr>
            <p:xfrm>
              <a:off x="4760416" y="2441972"/>
              <a:ext cx="2413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24" name="Equation" r:id="rId33" imgW="241200" imgH="330120" progId="Equation.DSMT4">
                      <p:embed/>
                    </p:oleObj>
                  </mc:Choice>
                  <mc:Fallback>
                    <p:oleObj name="Equation" r:id="rId33" imgW="24120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0416" y="2441972"/>
                            <a:ext cx="2413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TextBox 61"/>
              <p:cNvSpPr txBox="1"/>
              <p:nvPr/>
            </p:nvSpPr>
            <p:spPr>
              <a:xfrm>
                <a:off x="684729" y="1959000"/>
                <a:ext cx="430887" cy="720080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US" sz="16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ase</a:t>
                </a:r>
                <a:endParaRPr lang="en-SG" sz="1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4946686" y="2607072"/>
                <a:ext cx="792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…….</a:t>
                </a:r>
                <a:endParaRPr lang="en-SG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407582" y="2999050"/>
                <a:ext cx="23885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f</a:t>
                </a:r>
                <a:r>
                  <a:rPr lang="en-US" sz="2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equency index, </a:t>
                </a:r>
                <a:r>
                  <a:rPr lang="en-US" sz="2000" i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67" name="Straight Connector 66"/>
            <p:cNvCxnSpPr/>
            <p:nvPr/>
          </p:nvCxnSpPr>
          <p:spPr bwMode="auto">
            <a:xfrm rot="10800000" flipH="1" flipV="1">
              <a:off x="3491880" y="3949613"/>
              <a:ext cx="0" cy="75608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 rot="10800000" flipH="1" flipV="1">
              <a:off x="2771800" y="3940320"/>
              <a:ext cx="0" cy="47734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 rot="10800000" flipH="1" flipV="1">
              <a:off x="2123728" y="3967614"/>
              <a:ext cx="0" cy="37804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 rot="10800000" flipH="1" flipV="1">
              <a:off x="1469728" y="3965147"/>
              <a:ext cx="0" cy="29703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 rot="10800000" flipH="1" flipV="1">
              <a:off x="899592" y="3940611"/>
              <a:ext cx="0" cy="18902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 rot="10800000" flipH="1" flipV="1">
              <a:off x="323528" y="3972115"/>
              <a:ext cx="0" cy="15751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972415"/>
                </p:ext>
              </p:extLst>
            </p:nvPr>
          </p:nvGraphicFramePr>
          <p:xfrm>
            <a:off x="3558285" y="4519513"/>
            <a:ext cx="368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5" name="Equation" r:id="rId35" imgW="368280" imgH="330120" progId="Equation.DSMT4">
                    <p:embed/>
                  </p:oleObj>
                </mc:Choice>
                <mc:Fallback>
                  <p:oleObj name="Equation" r:id="rId35" imgW="3682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285" y="4519513"/>
                          <a:ext cx="368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74224"/>
                </p:ext>
              </p:extLst>
            </p:nvPr>
          </p:nvGraphicFramePr>
          <p:xfrm>
            <a:off x="2721419" y="4425924"/>
            <a:ext cx="393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6" name="Equation" r:id="rId37" imgW="393480" imgH="330120" progId="Equation.DSMT4">
                    <p:embed/>
                  </p:oleObj>
                </mc:Choice>
                <mc:Fallback>
                  <p:oleObj name="Equation" r:id="rId37" imgW="393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419" y="4425924"/>
                          <a:ext cx="393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214250"/>
                </p:ext>
              </p:extLst>
            </p:nvPr>
          </p:nvGraphicFramePr>
          <p:xfrm>
            <a:off x="1979712" y="4417664"/>
            <a:ext cx="381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7" name="Equation" r:id="rId39" imgW="380880" imgH="330120" progId="Equation.DSMT4">
                    <p:embed/>
                  </p:oleObj>
                </mc:Choice>
                <mc:Fallback>
                  <p:oleObj name="Equation" r:id="rId39" imgW="3808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4417664"/>
                          <a:ext cx="381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604568"/>
                </p:ext>
              </p:extLst>
            </p:nvPr>
          </p:nvGraphicFramePr>
          <p:xfrm>
            <a:off x="1272878" y="4345657"/>
            <a:ext cx="393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8" name="Equation" r:id="rId41" imgW="393480" imgH="330120" progId="Equation.DSMT4">
                    <p:embed/>
                  </p:oleObj>
                </mc:Choice>
                <mc:Fallback>
                  <p:oleObj name="Equation" r:id="rId41" imgW="393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878" y="4345657"/>
                          <a:ext cx="393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082591"/>
                </p:ext>
              </p:extLst>
            </p:nvPr>
          </p:nvGraphicFramePr>
          <p:xfrm>
            <a:off x="702742" y="4187996"/>
            <a:ext cx="393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9" name="Equation" r:id="rId43" imgW="393480" imgH="330120" progId="Equation.DSMT4">
                    <p:embed/>
                  </p:oleObj>
                </mc:Choice>
                <mc:Fallback>
                  <p:oleObj name="Equation" r:id="rId43" imgW="393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742" y="4187996"/>
                          <a:ext cx="393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297183"/>
                </p:ext>
              </p:extLst>
            </p:nvPr>
          </p:nvGraphicFramePr>
          <p:xfrm>
            <a:off x="179512" y="4156635"/>
            <a:ext cx="393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30" name="Equation" r:id="rId45" imgW="393480" imgH="330120" progId="Equation.DSMT4">
                    <p:embed/>
                  </p:oleObj>
                </mc:Choice>
                <mc:Fallback>
                  <p:oleObj name="Equation" r:id="rId45" imgW="393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4156635"/>
                          <a:ext cx="393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TextBox 82"/>
          <p:cNvSpPr txBox="1"/>
          <p:nvPr/>
        </p:nvSpPr>
        <p:spPr>
          <a:xfrm>
            <a:off x="323528" y="404664"/>
            <a:ext cx="570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wo-sided amplitude and phase spectra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23528" y="5057889"/>
            <a:ext cx="85488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amplitude and phase spectra together forms the spectrum of a signal. It gives information about the frequency components in the signal. Amplitude spectrum tells the amplitude of each frequency component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while the phase spectrum gives the phase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at each frequency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26641" y="3737472"/>
            <a:ext cx="349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374713" y="3746764"/>
            <a:ext cx="349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995821" y="3779748"/>
            <a:ext cx="349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419872" y="3419708"/>
            <a:ext cx="56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-1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710998" y="3419708"/>
            <a:ext cx="56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-2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062926" y="3419708"/>
            <a:ext cx="56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-3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414854" y="3419708"/>
            <a:ext cx="56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-4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76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6197242"/>
            <a:ext cx="8568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ven the Fourier coefficients, how do you construct the original signal? 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686059"/>
              </p:ext>
            </p:extLst>
          </p:nvPr>
        </p:nvGraphicFramePr>
        <p:xfrm>
          <a:off x="251520" y="1052736"/>
          <a:ext cx="8712968" cy="453650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024336"/>
                <a:gridCol w="1800200"/>
                <a:gridCol w="3888432"/>
              </a:tblGrid>
              <a:tr h="6591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ifferent</a:t>
                      </a:r>
                      <a:r>
                        <a:rPr lang="en-US" sz="2000" baseline="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forms of the  Fourier Series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oefficients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econstructed Signal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anchor="ctr"/>
                </a:tc>
              </a:tr>
              <a:tr h="1507502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igonometric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</a:tr>
              <a:tr h="101563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Alternative</a:t>
                      </a:r>
                      <a:r>
                        <a:rPr lang="en-US" sz="2000" baseline="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trigonometric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</a:tr>
              <a:tr h="1312327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Exponential form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56661"/>
              </p:ext>
            </p:extLst>
          </p:nvPr>
        </p:nvGraphicFramePr>
        <p:xfrm>
          <a:off x="3563938" y="2060848"/>
          <a:ext cx="1092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7" name="Equation" r:id="rId3" imgW="1091880" imgH="711000" progId="Equation.DSMT4">
                  <p:embed/>
                </p:oleObj>
              </mc:Choice>
              <mc:Fallback>
                <p:oleObj name="Equation" r:id="rId3" imgW="1091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38" y="2060848"/>
                        <a:ext cx="1092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05748"/>
              </p:ext>
            </p:extLst>
          </p:nvPr>
        </p:nvGraphicFramePr>
        <p:xfrm>
          <a:off x="5446340" y="1772816"/>
          <a:ext cx="3086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8" name="Equation" r:id="rId5" imgW="3085920" imgH="1422360" progId="Equation.DSMT4">
                  <p:embed/>
                </p:oleObj>
              </mc:Choice>
              <mc:Fallback>
                <p:oleObj name="Equation" r:id="rId5" imgW="30859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6340" y="1772816"/>
                        <a:ext cx="30861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07211"/>
              </p:ext>
            </p:extLst>
          </p:nvPr>
        </p:nvGraphicFramePr>
        <p:xfrm>
          <a:off x="3347864" y="3356248"/>
          <a:ext cx="168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" name="Equation" r:id="rId7" imgW="1688760" imgH="711000" progId="Equation.DSMT4">
                  <p:embed/>
                </p:oleObj>
              </mc:Choice>
              <mc:Fallback>
                <p:oleObj name="Equation" r:id="rId7" imgW="16887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356248"/>
                        <a:ext cx="1689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5699"/>
              </p:ext>
            </p:extLst>
          </p:nvPr>
        </p:nvGraphicFramePr>
        <p:xfrm>
          <a:off x="5153025" y="3357637"/>
          <a:ext cx="38084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0" name="Equation" r:id="rId9" imgW="3555720" imgH="685800" progId="Equation.DSMT4">
                  <p:embed/>
                </p:oleObj>
              </mc:Choice>
              <mc:Fallback>
                <p:oleObj name="Equation" r:id="rId9" imgW="3555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3357637"/>
                        <a:ext cx="38084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27387"/>
              </p:ext>
            </p:extLst>
          </p:nvPr>
        </p:nvGraphicFramePr>
        <p:xfrm>
          <a:off x="3298825" y="4416276"/>
          <a:ext cx="177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1" name="Equation" r:id="rId11" imgW="1777680" imgH="1117440" progId="Equation.DSMT4">
                  <p:embed/>
                </p:oleObj>
              </mc:Choice>
              <mc:Fallback>
                <p:oleObj name="Equation" r:id="rId11" imgW="1777680" imgH="1117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416276"/>
                        <a:ext cx="1778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79865"/>
              </p:ext>
            </p:extLst>
          </p:nvPr>
        </p:nvGraphicFramePr>
        <p:xfrm>
          <a:off x="5702820" y="4474121"/>
          <a:ext cx="25415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2" name="Equation" r:id="rId13" imgW="2108160" imgH="685800" progId="Equation.DSMT4">
                  <p:embed/>
                </p:oleObj>
              </mc:Choice>
              <mc:Fallback>
                <p:oleObj name="Equation" r:id="rId13" imgW="2108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820" y="4474121"/>
                        <a:ext cx="25415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3528" y="332656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ummary of the Fourier Series</a:t>
            </a:r>
            <a:endParaRPr lang="en-SG" sz="24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536" y="5517232"/>
            <a:ext cx="8064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requency      is called the fundamental frequency but frequencies,           are the harmonics of the periodic signal.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20829"/>
              </p:ext>
            </p:extLst>
          </p:nvPr>
        </p:nvGraphicFramePr>
        <p:xfrm>
          <a:off x="1691680" y="5560323"/>
          <a:ext cx="373162" cy="46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3" name="Equation" r:id="rId15" imgW="215640" imgH="266400" progId="Equation.3">
                  <p:embed/>
                </p:oleObj>
              </mc:Choice>
              <mc:Fallback>
                <p:oleObj name="Equation" r:id="rId15" imgW="21564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1680" y="5560323"/>
                        <a:ext cx="373162" cy="460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19964"/>
              </p:ext>
            </p:extLst>
          </p:nvPr>
        </p:nvGraphicFramePr>
        <p:xfrm>
          <a:off x="8100392" y="5548312"/>
          <a:ext cx="617934" cy="47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4" name="Equation" r:id="rId17" imgW="330120" imgH="266400" progId="Equation.3">
                  <p:embed/>
                </p:oleObj>
              </mc:Choice>
              <mc:Fallback>
                <p:oleObj name="Equation" r:id="rId17" imgW="330120" imgH="26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5548312"/>
                        <a:ext cx="617934" cy="472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4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24744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ample 2-1 : Consider the signal 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25242"/>
              </p:ext>
            </p:extLst>
          </p:nvPr>
        </p:nvGraphicFramePr>
        <p:xfrm>
          <a:off x="2267744" y="1556792"/>
          <a:ext cx="3908469" cy="43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" name="Equation" r:id="rId3" imgW="2070000" imgH="228600" progId="Equation.DSMT4">
                  <p:embed/>
                </p:oleObj>
              </mc:Choice>
              <mc:Fallback>
                <p:oleObj name="Equation" r:id="rId3" imgW="20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556792"/>
                        <a:ext cx="3908469" cy="431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2132856"/>
            <a:ext cx="67687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s the signal real or complex?</a:t>
            </a:r>
          </a:p>
          <a:p>
            <a:pPr marL="342900" indent="-342900">
              <a:buAutoNum type="alphaLcParenR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What are the frequency components of the signal?</a:t>
            </a:r>
          </a:p>
          <a:p>
            <a:pPr marL="342900" indent="-342900">
              <a:buAutoNum type="alphaLcParenR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ketch the spectrum of the signal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11028"/>
              </p:ext>
            </p:extLst>
          </p:nvPr>
        </p:nvGraphicFramePr>
        <p:xfrm>
          <a:off x="1547664" y="3501008"/>
          <a:ext cx="4560203" cy="5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9" name="Equation" r:id="rId5" imgW="2070000" imgH="228600" progId="Equation.DSMT4">
                  <p:embed/>
                </p:oleObj>
              </mc:Choice>
              <mc:Fallback>
                <p:oleObj name="Equation" r:id="rId5" imgW="2070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01008"/>
                        <a:ext cx="4560203" cy="503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03848" y="422108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al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ight Brace 6"/>
          <p:cNvSpPr/>
          <p:nvPr/>
        </p:nvSpPr>
        <p:spPr bwMode="auto">
          <a:xfrm rot="5400000">
            <a:off x="3383868" y="3104964"/>
            <a:ext cx="216024" cy="2016224"/>
          </a:xfrm>
          <a:prstGeom prst="righ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8" name="Right Brace 7"/>
          <p:cNvSpPr/>
          <p:nvPr/>
        </p:nvSpPr>
        <p:spPr bwMode="auto">
          <a:xfrm rot="5400000">
            <a:off x="5262364" y="3399284"/>
            <a:ext cx="211832" cy="1431776"/>
          </a:xfrm>
          <a:prstGeom prst="righ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8240" y="423431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10577"/>
              </p:ext>
            </p:extLst>
          </p:nvPr>
        </p:nvGraphicFramePr>
        <p:xfrm>
          <a:off x="3983310" y="4437112"/>
          <a:ext cx="4909170" cy="79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0" name="Equation" r:id="rId7" imgW="2819160" imgH="457200" progId="Equation.DSMT4">
                  <p:embed/>
                </p:oleObj>
              </mc:Choice>
              <mc:Fallback>
                <p:oleObj name="Equation" r:id="rId7" imgW="281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310" y="4437112"/>
                        <a:ext cx="4909170" cy="795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 bwMode="auto">
          <a:xfrm rot="5400000">
            <a:off x="5694412" y="4547220"/>
            <a:ext cx="211832" cy="1431776"/>
          </a:xfrm>
          <a:prstGeom prst="righ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48064" y="5301208"/>
            <a:ext cx="1651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maginary!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15616" y="5837202"/>
            <a:ext cx="3096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a complex signal!</a:t>
            </a:r>
            <a:endParaRPr lang="en-SG" sz="2000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9019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45260"/>
              </p:ext>
            </p:extLst>
          </p:nvPr>
        </p:nvGraphicFramePr>
        <p:xfrm>
          <a:off x="35496" y="476672"/>
          <a:ext cx="6706932" cy="554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Equation" r:id="rId3" imgW="3073320" imgH="2539800" progId="Equation.DSMT4">
                  <p:embed/>
                </p:oleObj>
              </mc:Choice>
              <mc:Fallback>
                <p:oleObj name="Equation" r:id="rId3" imgW="3073320" imgH="253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76672"/>
                        <a:ext cx="6706932" cy="554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361630"/>
              </p:ext>
            </p:extLst>
          </p:nvPr>
        </p:nvGraphicFramePr>
        <p:xfrm>
          <a:off x="6590836" y="5410225"/>
          <a:ext cx="25415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2" name="Equation" r:id="rId5" imgW="2108160" imgH="685800" progId="Equation.DSMT4">
                  <p:embed/>
                </p:oleObj>
              </mc:Choice>
              <mc:Fallback>
                <p:oleObj name="Equation" r:id="rId5" imgW="210816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836" y="5410225"/>
                        <a:ext cx="25415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-Right Arrow 3"/>
          <p:cNvSpPr/>
          <p:nvPr/>
        </p:nvSpPr>
        <p:spPr bwMode="auto">
          <a:xfrm>
            <a:off x="6156176" y="5733256"/>
            <a:ext cx="360040" cy="216024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827584" y="5589240"/>
            <a:ext cx="864096" cy="504056"/>
          </a:xfrm>
          <a:prstGeom prst="rect">
            <a:avLst/>
          </a:prstGeom>
          <a:noFill/>
          <a:ln w="317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411760" y="5589240"/>
            <a:ext cx="792088" cy="504056"/>
          </a:xfrm>
          <a:prstGeom prst="rect">
            <a:avLst/>
          </a:prstGeom>
          <a:noFill/>
          <a:ln w="317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932040" y="5589240"/>
            <a:ext cx="576064" cy="504056"/>
          </a:xfrm>
          <a:prstGeom prst="rect">
            <a:avLst/>
          </a:prstGeom>
          <a:noFill/>
          <a:ln w="317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103948" y="5589240"/>
            <a:ext cx="108012" cy="504056"/>
          </a:xfrm>
          <a:prstGeom prst="rect">
            <a:avLst/>
          </a:prstGeom>
          <a:noFill/>
          <a:ln w="317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7363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02642"/>
              </p:ext>
            </p:extLst>
          </p:nvPr>
        </p:nvGraphicFramePr>
        <p:xfrm>
          <a:off x="951260" y="829841"/>
          <a:ext cx="60690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8" name="Equation" r:id="rId3" imgW="2781000" imgH="431640" progId="Equation.DSMT4">
                  <p:embed/>
                </p:oleObj>
              </mc:Choice>
              <mc:Fallback>
                <p:oleObj name="Equation" r:id="rId3" imgW="27810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60" y="829841"/>
                        <a:ext cx="60690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920268"/>
              </p:ext>
            </p:extLst>
          </p:nvPr>
        </p:nvGraphicFramePr>
        <p:xfrm>
          <a:off x="3974628" y="2204864"/>
          <a:ext cx="25415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9" name="Equation" r:id="rId5" imgW="2108160" imgH="685800" progId="Equation.DSMT4">
                  <p:embed/>
                </p:oleObj>
              </mc:Choice>
              <mc:Fallback>
                <p:oleObj name="Equation" r:id="rId5" imgW="2108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628" y="2204864"/>
                        <a:ext cx="25415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3933056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requencies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: 5, -5, 3 and -3 rad/s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95536" y="4437112"/>
            <a:ext cx="8350696" cy="1077913"/>
            <a:chOff x="395536" y="2852936"/>
            <a:chExt cx="8350696" cy="1077913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392094"/>
                </p:ext>
              </p:extLst>
            </p:nvPr>
          </p:nvGraphicFramePr>
          <p:xfrm>
            <a:off x="395536" y="3068960"/>
            <a:ext cx="3573462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0" name="Equation" r:id="rId7" imgW="1600200" imgH="241200" progId="Equation.DSMT4">
                    <p:embed/>
                  </p:oleObj>
                </mc:Choice>
                <mc:Fallback>
                  <p:oleObj name="Equation" r:id="rId7" imgW="1600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5536" y="3068960"/>
                          <a:ext cx="3573462" cy="538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330340"/>
                </p:ext>
              </p:extLst>
            </p:nvPr>
          </p:nvGraphicFramePr>
          <p:xfrm>
            <a:off x="4860032" y="2852936"/>
            <a:ext cx="3886200" cy="1077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1" name="Equation" r:id="rId9" imgW="1739880" imgH="482400" progId="Equation.DSMT4">
                    <p:embed/>
                  </p:oleObj>
                </mc:Choice>
                <mc:Fallback>
                  <p:oleObj name="Equation" r:id="rId9" imgW="1739880" imgH="482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2852936"/>
                          <a:ext cx="3886200" cy="1077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ight Arrow 8"/>
            <p:cNvSpPr/>
            <p:nvPr/>
          </p:nvSpPr>
          <p:spPr bwMode="auto">
            <a:xfrm>
              <a:off x="4067944" y="3212976"/>
              <a:ext cx="648072" cy="288032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SG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</p:grpSp>
      <p:sp>
        <p:nvSpPr>
          <p:cNvPr id="11" name="Right Brace 10"/>
          <p:cNvSpPr/>
          <p:nvPr/>
        </p:nvSpPr>
        <p:spPr bwMode="auto">
          <a:xfrm rot="5400000">
            <a:off x="4212027" y="-243341"/>
            <a:ext cx="360040" cy="4680386"/>
          </a:xfrm>
          <a:prstGeom prst="righ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67744" y="2380818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mpare with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5661248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s </a:t>
            </a:r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eriodic?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393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115616" y="980728"/>
            <a:ext cx="6408712" cy="1912278"/>
            <a:chOff x="1115616" y="1124744"/>
            <a:chExt cx="6408712" cy="1912278"/>
          </a:xfrm>
        </p:grpSpPr>
        <p:cxnSp>
          <p:nvCxnSpPr>
            <p:cNvPr id="3" name="Straight Arrow Connector 2"/>
            <p:cNvCxnSpPr/>
            <p:nvPr/>
          </p:nvCxnSpPr>
          <p:spPr bwMode="auto">
            <a:xfrm>
              <a:off x="1115616" y="2708920"/>
              <a:ext cx="640871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" name="Straight Arrow Connector 4"/>
            <p:cNvCxnSpPr/>
            <p:nvPr/>
          </p:nvCxnSpPr>
          <p:spPr bwMode="auto">
            <a:xfrm flipV="1">
              <a:off x="4319972" y="1124744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4211960" y="2636912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364088" y="2636912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228184" y="2636912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43808" y="2636912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-3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07704" y="2636912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-5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7164288" y="4981238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Freq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rad/s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V="1">
            <a:off x="3131840" y="1482041"/>
            <a:ext cx="0" cy="108286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59732" y="1482041"/>
            <a:ext cx="0" cy="108286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V="1">
            <a:off x="5508104" y="1469275"/>
            <a:ext cx="0" cy="108286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6372200" y="1502448"/>
            <a:ext cx="0" cy="108286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3923928" y="1469275"/>
            <a:ext cx="828092" cy="775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364360" y="1084674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115616" y="3989095"/>
            <a:ext cx="6408712" cy="2176209"/>
            <a:chOff x="1115616" y="4221088"/>
            <a:chExt cx="6408712" cy="2176209"/>
          </a:xfrm>
        </p:grpSpPr>
        <p:grpSp>
          <p:nvGrpSpPr>
            <p:cNvPr id="13" name="Group 12"/>
            <p:cNvGrpSpPr/>
            <p:nvPr/>
          </p:nvGrpSpPr>
          <p:grpSpPr>
            <a:xfrm>
              <a:off x="1115616" y="4221088"/>
              <a:ext cx="6408712" cy="1584176"/>
              <a:chOff x="1115616" y="1844824"/>
              <a:chExt cx="6408712" cy="1584176"/>
            </a:xfrm>
          </p:grpSpPr>
          <p:cxnSp>
            <p:nvCxnSpPr>
              <p:cNvPr id="14" name="Straight Arrow Connector 13"/>
              <p:cNvCxnSpPr/>
              <p:nvPr/>
            </p:nvCxnSpPr>
            <p:spPr bwMode="auto">
              <a:xfrm>
                <a:off x="1115616" y="2708920"/>
                <a:ext cx="6408712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5" name="Straight Arrow Connector 14"/>
              <p:cNvCxnSpPr/>
              <p:nvPr/>
            </p:nvCxnSpPr>
            <p:spPr bwMode="auto">
              <a:xfrm flipV="1">
                <a:off x="4319972" y="1844824"/>
                <a:ext cx="0" cy="1584176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" name="TextBox 15"/>
              <p:cNvSpPr txBox="1"/>
              <p:nvPr/>
            </p:nvSpPr>
            <p:spPr>
              <a:xfrm>
                <a:off x="4247964" y="2636912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0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364088" y="2740858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228184" y="2348880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43808" y="2348880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3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907704" y="2348880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5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35" name="Straight Connector 34"/>
            <p:cNvCxnSpPr/>
            <p:nvPr/>
          </p:nvCxnSpPr>
          <p:spPr bwMode="auto">
            <a:xfrm>
              <a:off x="6372200" y="5085184"/>
              <a:ext cx="0" cy="42391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2123728" y="5085184"/>
              <a:ext cx="0" cy="131211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5436096" y="5013176"/>
              <a:ext cx="108012" cy="11207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SG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 bwMode="auto">
            <a:xfrm>
              <a:off x="3059832" y="5079944"/>
              <a:ext cx="0" cy="86933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</p:grpSp>
      <p:sp>
        <p:nvSpPr>
          <p:cNvPr id="49" name="TextBox 48"/>
          <p:cNvSpPr txBox="1"/>
          <p:nvPr/>
        </p:nvSpPr>
        <p:spPr>
          <a:xfrm>
            <a:off x="2087724" y="476672"/>
            <a:ext cx="45725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mplitude Spectrum : amplitude of c</a:t>
            </a:r>
            <a:r>
              <a:rPr lang="en-US" sz="2000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</a:t>
            </a:r>
            <a:endParaRPr lang="en-SG" sz="2000" baseline="-25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528156" y="3429000"/>
            <a:ext cx="3628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hase Spectrum : phase of c</a:t>
            </a:r>
            <a:r>
              <a:rPr lang="en-US" sz="2000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</a:t>
            </a:r>
            <a:endParaRPr lang="en-SG" sz="2000" baseline="-25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012160" y="5301208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-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0.4</a:t>
            </a:r>
            <a:r>
              <a:rPr lang="en-US" sz="2000" dirty="0" err="1" smtClean="0">
                <a:latin typeface="Symbol" pitchFamily="18" charset="2"/>
                <a:ea typeface="Tahoma" pitchFamily="34" charset="0"/>
                <a:cs typeface="Tahoma" pitchFamily="34" charset="0"/>
              </a:rPr>
              <a:t>p</a:t>
            </a:r>
            <a:endParaRPr lang="en-SG" sz="2000" dirty="0">
              <a:latin typeface="Symbol" pitchFamily="18" charset="2"/>
              <a:ea typeface="Tahoma" pitchFamily="34" charset="0"/>
              <a:cs typeface="Tahoma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059832" y="5589240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-</a:t>
            </a:r>
            <a:r>
              <a:rPr lang="en-US" sz="2000" dirty="0" smtClean="0">
                <a:latin typeface="Symbol" pitchFamily="18" charset="2"/>
                <a:ea typeface="Tahoma" pitchFamily="34" charset="0"/>
                <a:cs typeface="Tahoma" pitchFamily="34" charset="0"/>
              </a:rPr>
              <a:t>p</a:t>
            </a:r>
            <a:endParaRPr lang="en-SG" sz="2000" dirty="0">
              <a:latin typeface="Symbol" pitchFamily="18" charset="2"/>
              <a:ea typeface="Tahoma" pitchFamily="34" charset="0"/>
              <a:cs typeface="Tahoma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331640" y="5983593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-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1.6</a:t>
            </a:r>
            <a:r>
              <a:rPr lang="en-US" sz="2000" dirty="0" err="1" smtClean="0">
                <a:latin typeface="Symbol" pitchFamily="18" charset="2"/>
                <a:ea typeface="Tahoma" pitchFamily="34" charset="0"/>
                <a:cs typeface="Tahoma" pitchFamily="34" charset="0"/>
              </a:rPr>
              <a:t>p</a:t>
            </a:r>
            <a:endParaRPr lang="en-SG" sz="2000" dirty="0">
              <a:latin typeface="Symbol" pitchFamily="18" charset="2"/>
              <a:ea typeface="Tahoma" pitchFamily="34" charset="0"/>
              <a:cs typeface="Tahoma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876256" y="2524834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Freq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rad/s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9940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96752"/>
            <a:ext cx="8196071" cy="1709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pSp>
        <p:nvGrpSpPr>
          <p:cNvPr id="7" name="Group 6"/>
          <p:cNvGrpSpPr/>
          <p:nvPr/>
        </p:nvGrpSpPr>
        <p:grpSpPr>
          <a:xfrm>
            <a:off x="179512" y="548680"/>
            <a:ext cx="6624736" cy="432048"/>
            <a:chOff x="179512" y="548680"/>
            <a:chExt cx="6624736" cy="432048"/>
          </a:xfrm>
        </p:grpSpPr>
        <p:sp>
          <p:nvSpPr>
            <p:cNvPr id="5" name="TextBox 4"/>
            <p:cNvSpPr txBox="1"/>
            <p:nvPr/>
          </p:nvSpPr>
          <p:spPr>
            <a:xfrm>
              <a:off x="179512" y="548680"/>
              <a:ext cx="66247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Example 2-2 : Determine the spectrum of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516074"/>
                </p:ext>
              </p:extLst>
            </p:nvPr>
          </p:nvGraphicFramePr>
          <p:xfrm>
            <a:off x="5004048" y="563082"/>
            <a:ext cx="648072" cy="417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78" name="Equation" r:id="rId5" imgW="571320" imgH="368280" progId="Equation.DSMT4">
                    <p:embed/>
                  </p:oleObj>
                </mc:Choice>
                <mc:Fallback>
                  <p:oleObj name="Equation" r:id="rId5" imgW="5713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04048" y="563082"/>
                          <a:ext cx="648072" cy="4176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683568" y="3429000"/>
            <a:ext cx="7920880" cy="417646"/>
            <a:chOff x="683568" y="3429000"/>
            <a:chExt cx="7920880" cy="41764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735848"/>
                </p:ext>
              </p:extLst>
            </p:nvPr>
          </p:nvGraphicFramePr>
          <p:xfrm>
            <a:off x="683568" y="3429000"/>
            <a:ext cx="648072" cy="417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79" name="Equation" r:id="rId7" imgW="571320" imgH="368280" progId="Equation.DSMT4">
                    <p:embed/>
                  </p:oleObj>
                </mc:Choice>
                <mc:Fallback>
                  <p:oleObj name="Equation" r:id="rId7" imgW="5713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3568" y="3429000"/>
                          <a:ext cx="648072" cy="4176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331640" y="3429000"/>
              <a:ext cx="72728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 a periodic square wave which can be written as :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7285"/>
              </p:ext>
            </p:extLst>
          </p:nvPr>
        </p:nvGraphicFramePr>
        <p:xfrm>
          <a:off x="1763688" y="4038866"/>
          <a:ext cx="4752528" cy="91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0" name="Equation" r:id="rId9" imgW="3809880" imgH="736560" progId="Equation.DSMT4">
                  <p:embed/>
                </p:oleObj>
              </mc:Choice>
              <mc:Fallback>
                <p:oleObj name="Equation" r:id="rId9" imgW="3809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688" y="4038866"/>
                        <a:ext cx="4752528" cy="918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696409" y="5229200"/>
            <a:ext cx="8268079" cy="1047065"/>
            <a:chOff x="696409" y="5229200"/>
            <a:chExt cx="8268079" cy="1047065"/>
          </a:xfrm>
        </p:grpSpPr>
        <p:grpSp>
          <p:nvGrpSpPr>
            <p:cNvPr id="16" name="Group 15"/>
            <p:cNvGrpSpPr/>
            <p:nvPr/>
          </p:nvGrpSpPr>
          <p:grpSpPr>
            <a:xfrm>
              <a:off x="696409" y="5229200"/>
              <a:ext cx="8268079" cy="1015663"/>
              <a:chOff x="539552" y="5125790"/>
              <a:chExt cx="8268079" cy="1015663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539552" y="5125790"/>
                <a:ext cx="826807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eriod of         is          , hence frequency is            Hz or </a:t>
                </a:r>
                <a:r>
                  <a:rPr lang="en-US" sz="2000" dirty="0" smtClean="0">
                    <a:latin typeface="Symbol" pitchFamily="18" charset="2"/>
                    <a:ea typeface="Tahoma" pitchFamily="34" charset="0"/>
                    <a:cs typeface="Tahoma" pitchFamily="34" charset="0"/>
                  </a:rPr>
                  <a:t>w</a:t>
                </a:r>
                <a:r>
                  <a:rPr lang="en-US" sz="2000" baseline="-25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0</a:t>
                </a:r>
                <a:r>
                  <a:rPr lang="en-US" sz="2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=</a:t>
                </a:r>
                <a:r>
                  <a:rPr lang="en-US" sz="2000" dirty="0" smtClean="0">
                    <a:latin typeface="Symbol" pitchFamily="18" charset="2"/>
                    <a:ea typeface="Tahoma" pitchFamily="34" charset="0"/>
                    <a:cs typeface="Tahoma" pitchFamily="34" charset="0"/>
                  </a:rPr>
                  <a:t>p</a:t>
                </a:r>
                <a:r>
                  <a:rPr lang="en-US" sz="2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rad/s.</a:t>
                </a:r>
              </a:p>
              <a:p>
                <a:endPara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2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What is the spectrum of        ? What are its frequency components?   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9049458"/>
                  </p:ext>
                </p:extLst>
              </p:nvPr>
            </p:nvGraphicFramePr>
            <p:xfrm>
              <a:off x="2628156" y="5196324"/>
              <a:ext cx="647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81" name="Equation" r:id="rId11" imgW="647640" imgH="330120" progId="Equation.DSMT4">
                      <p:embed/>
                    </p:oleObj>
                  </mc:Choice>
                  <mc:Fallback>
                    <p:oleObj name="Equation" r:id="rId11" imgW="64764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28156" y="5196324"/>
                            <a:ext cx="6477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3300360"/>
                  </p:ext>
                </p:extLst>
              </p:nvPr>
            </p:nvGraphicFramePr>
            <p:xfrm>
              <a:off x="1691680" y="5189538"/>
              <a:ext cx="5715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82" name="Equation" r:id="rId13" imgW="571320" imgH="368280" progId="Equation.DSMT4">
                      <p:embed/>
                    </p:oleObj>
                  </mc:Choice>
                  <mc:Fallback>
                    <p:oleObj name="Equation" r:id="rId13" imgW="571320" imgH="36828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1680" y="5189538"/>
                            <a:ext cx="57150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7106292"/>
                  </p:ext>
                </p:extLst>
              </p:nvPr>
            </p:nvGraphicFramePr>
            <p:xfrm>
              <a:off x="5652120" y="5198114"/>
              <a:ext cx="8509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83" name="Equation" r:id="rId15" imgW="850680" imgH="330120" progId="Equation.DSMT4">
                      <p:embed/>
                    </p:oleObj>
                  </mc:Choice>
                  <mc:Fallback>
                    <p:oleObj name="Equation" r:id="rId15" imgW="85068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652120" y="5198114"/>
                            <a:ext cx="8509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133831"/>
                </p:ext>
              </p:extLst>
            </p:nvPr>
          </p:nvGraphicFramePr>
          <p:xfrm>
            <a:off x="3568452" y="5907965"/>
            <a:ext cx="571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84" name="Equation" r:id="rId17" imgW="571320" imgH="368280" progId="Equation.DSMT4">
                    <p:embed/>
                  </p:oleObj>
                </mc:Choice>
                <mc:Fallback>
                  <p:oleObj name="Equation" r:id="rId17" imgW="5713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452" y="5907965"/>
                          <a:ext cx="5715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9735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86858"/>
              </p:ext>
            </p:extLst>
          </p:nvPr>
        </p:nvGraphicFramePr>
        <p:xfrm>
          <a:off x="2170658" y="1341438"/>
          <a:ext cx="4273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" name="Equation" r:id="rId3" imgW="3466800" imgH="622080" progId="Equation.DSMT4">
                  <p:embed/>
                </p:oleObj>
              </mc:Choice>
              <mc:Fallback>
                <p:oleObj name="Equation" r:id="rId3" imgW="346680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658" y="1341438"/>
                        <a:ext cx="427355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31396"/>
              </p:ext>
            </p:extLst>
          </p:nvPr>
        </p:nvGraphicFramePr>
        <p:xfrm>
          <a:off x="444500" y="2740025"/>
          <a:ext cx="8123238" cy="381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Equation" r:id="rId5" imgW="7403760" imgH="3479760" progId="Equation.DSMT4">
                  <p:embed/>
                </p:oleObj>
              </mc:Choice>
              <mc:Fallback>
                <p:oleObj name="Equation" r:id="rId5" imgW="7403760" imgH="3479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740025"/>
                        <a:ext cx="8123238" cy="3811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56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9552" y="2348880"/>
            <a:ext cx="13427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r>
              <a:rPr kumimoji="0" lang="en-US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where	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512" y="796642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complex exponential form is given by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25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03" name="Rectangle 13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56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  <a:tab pos="5029200" algn="ctr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804" name="Rectangle 140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29805" name="Rectangle 141"/>
          <p:cNvSpPr>
            <a:spLocks noChangeArrowheads="1"/>
          </p:cNvSpPr>
          <p:nvPr/>
        </p:nvSpPr>
        <p:spPr bwMode="auto">
          <a:xfrm>
            <a:off x="0" y="7524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06" name="Rectangle 142"/>
          <p:cNvSpPr>
            <a:spLocks noChangeArrowheads="1"/>
          </p:cNvSpPr>
          <p:nvPr/>
        </p:nvSpPr>
        <p:spPr bwMode="auto">
          <a:xfrm>
            <a:off x="0" y="15049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07" name="Rectangle 143"/>
          <p:cNvSpPr>
            <a:spLocks noChangeArrowheads="1"/>
          </p:cNvSpPr>
          <p:nvPr/>
        </p:nvSpPr>
        <p:spPr bwMode="auto">
          <a:xfrm>
            <a:off x="0" y="22574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10" name="Rectangle 146"/>
          <p:cNvSpPr>
            <a:spLocks noChangeArrowheads="1"/>
          </p:cNvSpPr>
          <p:nvPr/>
        </p:nvSpPr>
        <p:spPr bwMode="auto">
          <a:xfrm>
            <a:off x="0" y="45148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11" name="Rectangle 147"/>
          <p:cNvSpPr>
            <a:spLocks noChangeArrowheads="1"/>
          </p:cNvSpPr>
          <p:nvPr/>
        </p:nvSpPr>
        <p:spPr bwMode="auto">
          <a:xfrm>
            <a:off x="0" y="52673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12" name="Rectangle 148"/>
          <p:cNvSpPr>
            <a:spLocks noChangeArrowheads="1"/>
          </p:cNvSpPr>
          <p:nvPr/>
        </p:nvSpPr>
        <p:spPr bwMode="auto">
          <a:xfrm>
            <a:off x="0" y="60198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13" name="Rectangle 149"/>
          <p:cNvSpPr>
            <a:spLocks noChangeArrowheads="1"/>
          </p:cNvSpPr>
          <p:nvPr/>
        </p:nvSpPr>
        <p:spPr bwMode="auto">
          <a:xfrm>
            <a:off x="0" y="67722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14" name="Rectangle 150"/>
          <p:cNvSpPr>
            <a:spLocks noChangeArrowheads="1"/>
          </p:cNvSpPr>
          <p:nvPr/>
        </p:nvSpPr>
        <p:spPr bwMode="auto">
          <a:xfrm>
            <a:off x="0" y="75247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15" name="Rectangle 151"/>
          <p:cNvSpPr>
            <a:spLocks noChangeArrowheads="1"/>
          </p:cNvSpPr>
          <p:nvPr/>
        </p:nvSpPr>
        <p:spPr bwMode="auto">
          <a:xfrm>
            <a:off x="0" y="82772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16" name="Rectangle 152"/>
          <p:cNvSpPr>
            <a:spLocks noChangeArrowheads="1"/>
          </p:cNvSpPr>
          <p:nvPr/>
        </p:nvSpPr>
        <p:spPr bwMode="auto">
          <a:xfrm>
            <a:off x="0" y="90297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17" name="Rectangle 153"/>
          <p:cNvSpPr>
            <a:spLocks noChangeArrowheads="1"/>
          </p:cNvSpPr>
          <p:nvPr/>
        </p:nvSpPr>
        <p:spPr bwMode="auto">
          <a:xfrm>
            <a:off x="0" y="97821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18" name="Rectangle 154"/>
          <p:cNvSpPr>
            <a:spLocks noChangeArrowheads="1"/>
          </p:cNvSpPr>
          <p:nvPr/>
        </p:nvSpPr>
        <p:spPr bwMode="auto">
          <a:xfrm>
            <a:off x="0" y="105346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19" name="Rectangle 155"/>
          <p:cNvSpPr>
            <a:spLocks noChangeArrowheads="1"/>
          </p:cNvSpPr>
          <p:nvPr/>
        </p:nvSpPr>
        <p:spPr bwMode="auto">
          <a:xfrm>
            <a:off x="0" y="112871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20" name="Rectangle 156"/>
          <p:cNvSpPr>
            <a:spLocks noChangeArrowheads="1"/>
          </p:cNvSpPr>
          <p:nvPr/>
        </p:nvSpPr>
        <p:spPr bwMode="auto">
          <a:xfrm>
            <a:off x="0" y="120396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24" name="Rectangle 160"/>
          <p:cNvSpPr>
            <a:spLocks noChangeArrowheads="1"/>
          </p:cNvSpPr>
          <p:nvPr/>
        </p:nvSpPr>
        <p:spPr bwMode="auto">
          <a:xfrm>
            <a:off x="0" y="150209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25" name="Rectangle 161"/>
          <p:cNvSpPr>
            <a:spLocks noChangeArrowheads="1"/>
          </p:cNvSpPr>
          <p:nvPr/>
        </p:nvSpPr>
        <p:spPr bwMode="auto">
          <a:xfrm>
            <a:off x="0" y="159258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26" name="Rectangle 162"/>
          <p:cNvSpPr>
            <a:spLocks noChangeArrowheads="1"/>
          </p:cNvSpPr>
          <p:nvPr/>
        </p:nvSpPr>
        <p:spPr bwMode="auto">
          <a:xfrm>
            <a:off x="0" y="168306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27" name="Rectangle 163"/>
          <p:cNvSpPr>
            <a:spLocks noChangeArrowheads="1"/>
          </p:cNvSpPr>
          <p:nvPr/>
        </p:nvSpPr>
        <p:spPr bwMode="auto">
          <a:xfrm>
            <a:off x="0" y="17735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28" name="Rectangle 164"/>
          <p:cNvSpPr>
            <a:spLocks noChangeArrowheads="1"/>
          </p:cNvSpPr>
          <p:nvPr/>
        </p:nvSpPr>
        <p:spPr bwMode="auto">
          <a:xfrm>
            <a:off x="0" y="186118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29" name="Rectangle 165"/>
          <p:cNvSpPr>
            <a:spLocks noChangeArrowheads="1"/>
          </p:cNvSpPr>
          <p:nvPr/>
        </p:nvSpPr>
        <p:spPr bwMode="auto">
          <a:xfrm>
            <a:off x="0" y="194881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30" name="Rectangle 166"/>
          <p:cNvSpPr>
            <a:spLocks noChangeArrowheads="1"/>
          </p:cNvSpPr>
          <p:nvPr/>
        </p:nvSpPr>
        <p:spPr bwMode="auto">
          <a:xfrm>
            <a:off x="0" y="203644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9831" name="Rectangle 167"/>
          <p:cNvSpPr>
            <a:spLocks noChangeArrowheads="1"/>
          </p:cNvSpPr>
          <p:nvPr/>
        </p:nvSpPr>
        <p:spPr bwMode="auto">
          <a:xfrm>
            <a:off x="0" y="21240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9837" name="Group 29836"/>
          <p:cNvGrpSpPr/>
          <p:nvPr/>
        </p:nvGrpSpPr>
        <p:grpSpPr>
          <a:xfrm>
            <a:off x="179512" y="4653136"/>
            <a:ext cx="9036496" cy="1944216"/>
            <a:chOff x="395536" y="3645024"/>
            <a:chExt cx="8775153" cy="1944216"/>
          </a:xfrm>
        </p:grpSpPr>
        <p:graphicFrame>
          <p:nvGraphicFramePr>
            <p:cNvPr id="173" name="Object 1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599144"/>
                </p:ext>
              </p:extLst>
            </p:nvPr>
          </p:nvGraphicFramePr>
          <p:xfrm>
            <a:off x="8049652" y="3691869"/>
            <a:ext cx="92392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2" name="Equation" r:id="rId3" imgW="927000" imgH="279360" progId="Equation.DSMT4">
                    <p:embed/>
                  </p:oleObj>
                </mc:Choice>
                <mc:Fallback>
                  <p:oleObj name="Equation" r:id="rId3" imgW="9270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9652" y="3691869"/>
                          <a:ext cx="923925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" name="Object 1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599941"/>
                </p:ext>
              </p:extLst>
            </p:nvPr>
          </p:nvGraphicFramePr>
          <p:xfrm>
            <a:off x="7989763" y="4289152"/>
            <a:ext cx="9747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3" name="Equation" r:id="rId5" imgW="977760" imgH="507960" progId="Equation.DSMT4">
                    <p:embed/>
                  </p:oleObj>
                </mc:Choice>
                <mc:Fallback>
                  <p:oleObj name="Equation" r:id="rId5" imgW="9777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9763" y="4289152"/>
                          <a:ext cx="974725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5" name="Group 122"/>
            <p:cNvGrpSpPr>
              <a:grpSpLocks/>
            </p:cNvGrpSpPr>
            <p:nvPr/>
          </p:nvGrpSpPr>
          <p:grpSpPr bwMode="auto">
            <a:xfrm>
              <a:off x="398140" y="3701635"/>
              <a:ext cx="7315200" cy="320242"/>
              <a:chOff x="1699" y="5875"/>
              <a:chExt cx="11520" cy="504"/>
            </a:xfrm>
          </p:grpSpPr>
          <p:grpSp>
            <p:nvGrpSpPr>
              <p:cNvPr id="176" name="Group 143"/>
              <p:cNvGrpSpPr>
                <a:grpSpLocks/>
              </p:cNvGrpSpPr>
              <p:nvPr/>
            </p:nvGrpSpPr>
            <p:grpSpPr bwMode="auto">
              <a:xfrm>
                <a:off x="1699" y="5875"/>
                <a:ext cx="11520" cy="144"/>
                <a:chOff x="2563" y="4867"/>
                <a:chExt cx="11520" cy="144"/>
              </a:xfrm>
            </p:grpSpPr>
            <p:sp>
              <p:nvSpPr>
                <p:cNvPr id="195" name="Line 164"/>
                <p:cNvSpPr>
                  <a:spLocks noChangeShapeType="1"/>
                </p:cNvSpPr>
                <p:nvPr/>
              </p:nvSpPr>
              <p:spPr bwMode="auto">
                <a:xfrm>
                  <a:off x="2563" y="4867"/>
                  <a:ext cx="115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grpSp>
              <p:nvGrpSpPr>
                <p:cNvPr id="196" name="Group 144"/>
                <p:cNvGrpSpPr>
                  <a:grpSpLocks/>
                </p:cNvGrpSpPr>
                <p:nvPr/>
              </p:nvGrpSpPr>
              <p:grpSpPr bwMode="auto">
                <a:xfrm>
                  <a:off x="2923" y="4867"/>
                  <a:ext cx="10800" cy="144"/>
                  <a:chOff x="2923" y="4867"/>
                  <a:chExt cx="10800" cy="144"/>
                </a:xfrm>
              </p:grpSpPr>
              <p:grpSp>
                <p:nvGrpSpPr>
                  <p:cNvPr id="197" name="Group 155"/>
                  <p:cNvGrpSpPr>
                    <a:grpSpLocks/>
                  </p:cNvGrpSpPr>
                  <p:nvPr/>
                </p:nvGrpSpPr>
                <p:grpSpPr bwMode="auto">
                  <a:xfrm>
                    <a:off x="2923" y="4867"/>
                    <a:ext cx="5040" cy="144"/>
                    <a:chOff x="3067" y="13507"/>
                    <a:chExt cx="3024" cy="144"/>
                  </a:xfrm>
                </p:grpSpPr>
                <p:sp>
                  <p:nvSpPr>
                    <p:cNvPr id="208" name="Line 1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6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09" name="Line 1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9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10" name="Line 1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11" name="Line 1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6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12" name="Line 1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9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13" name="Line 1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2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14" name="Line 1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5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15" name="Line 1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09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  <p:sp>
                <p:nvSpPr>
                  <p:cNvPr id="198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3" y="4867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grpSp>
                <p:nvGrpSpPr>
                  <p:cNvPr id="199" name="Group 145"/>
                  <p:cNvGrpSpPr>
                    <a:grpSpLocks/>
                  </p:cNvGrpSpPr>
                  <p:nvPr/>
                </p:nvGrpSpPr>
                <p:grpSpPr bwMode="auto">
                  <a:xfrm>
                    <a:off x="8683" y="4867"/>
                    <a:ext cx="5040" cy="144"/>
                    <a:chOff x="6523" y="13507"/>
                    <a:chExt cx="3024" cy="144"/>
                  </a:xfrm>
                </p:grpSpPr>
                <p:sp>
                  <p:nvSpPr>
                    <p:cNvPr id="200" name="Line 1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2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01" name="Lin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95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02" name="Line 1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8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03" name="Line 1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1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04" name="Line 1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25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05" name="Line 1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8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06" name="Line 1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1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07" name="Line 1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54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</p:grpSp>
          </p:grpSp>
          <p:grpSp>
            <p:nvGrpSpPr>
              <p:cNvPr id="177" name="Group 123"/>
              <p:cNvGrpSpPr>
                <a:grpSpLocks/>
              </p:cNvGrpSpPr>
              <p:nvPr/>
            </p:nvGrpSpPr>
            <p:grpSpPr bwMode="auto">
              <a:xfrm>
                <a:off x="1771" y="5947"/>
                <a:ext cx="11304" cy="432"/>
                <a:chOff x="2635" y="4939"/>
                <a:chExt cx="11304" cy="432"/>
              </a:xfrm>
            </p:grpSpPr>
            <p:sp>
              <p:nvSpPr>
                <p:cNvPr id="178" name="Text Box 140"/>
                <p:cNvSpPr txBox="1">
                  <a:spLocks noChangeArrowheads="1"/>
                </p:cNvSpPr>
                <p:nvPr/>
              </p:nvSpPr>
              <p:spPr bwMode="auto">
                <a:xfrm>
                  <a:off x="7675" y="4939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9" name="Text Box 139"/>
                <p:cNvSpPr txBox="1">
                  <a:spLocks noChangeArrowheads="1"/>
                </p:cNvSpPr>
                <p:nvPr/>
              </p:nvSpPr>
              <p:spPr bwMode="auto">
                <a:xfrm>
                  <a:off x="6955" y="4939"/>
                  <a:ext cx="551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3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0" name="Text Box 138"/>
                <p:cNvSpPr txBox="1">
                  <a:spLocks noChangeArrowheads="1"/>
                </p:cNvSpPr>
                <p:nvPr/>
              </p:nvSpPr>
              <p:spPr bwMode="auto">
                <a:xfrm>
                  <a:off x="6235" y="4939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1" name="Text Box 137"/>
                <p:cNvSpPr txBox="1">
                  <a:spLocks noChangeArrowheads="1"/>
                </p:cNvSpPr>
                <p:nvPr/>
              </p:nvSpPr>
              <p:spPr bwMode="auto">
                <a:xfrm>
                  <a:off x="5515" y="4939"/>
                  <a:ext cx="568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7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2" name="Text Box 136"/>
                <p:cNvSpPr txBox="1">
                  <a:spLocks noChangeArrowheads="1"/>
                </p:cNvSpPr>
                <p:nvPr/>
              </p:nvSpPr>
              <p:spPr bwMode="auto">
                <a:xfrm>
                  <a:off x="4795" y="4939"/>
                  <a:ext cx="585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9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3" name="Text Box 135"/>
                <p:cNvSpPr txBox="1">
                  <a:spLocks noChangeArrowheads="1"/>
                </p:cNvSpPr>
                <p:nvPr/>
              </p:nvSpPr>
              <p:spPr bwMode="auto">
                <a:xfrm>
                  <a:off x="4075" y="4939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4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3355" y="4939"/>
                  <a:ext cx="5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3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5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2635" y="4939"/>
                  <a:ext cx="5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6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846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7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918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3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8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990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9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1062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7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0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1134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9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1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1206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2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1278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3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3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1350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4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8107" y="4939"/>
                  <a:ext cx="415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216" name="Group 79"/>
            <p:cNvGrpSpPr>
              <a:grpSpLocks/>
            </p:cNvGrpSpPr>
            <p:nvPr/>
          </p:nvGrpSpPr>
          <p:grpSpPr bwMode="auto">
            <a:xfrm>
              <a:off x="398140" y="4204873"/>
              <a:ext cx="7315200" cy="320242"/>
              <a:chOff x="1699" y="6667"/>
              <a:chExt cx="11520" cy="504"/>
            </a:xfrm>
          </p:grpSpPr>
          <p:grpSp>
            <p:nvGrpSpPr>
              <p:cNvPr id="217" name="Group 98"/>
              <p:cNvGrpSpPr>
                <a:grpSpLocks/>
              </p:cNvGrpSpPr>
              <p:nvPr/>
            </p:nvGrpSpPr>
            <p:grpSpPr bwMode="auto">
              <a:xfrm>
                <a:off x="1699" y="6667"/>
                <a:ext cx="11520" cy="144"/>
                <a:chOff x="2563" y="4867"/>
                <a:chExt cx="11520" cy="144"/>
              </a:xfrm>
            </p:grpSpPr>
            <p:sp>
              <p:nvSpPr>
                <p:cNvPr id="236" name="Line 119"/>
                <p:cNvSpPr>
                  <a:spLocks noChangeShapeType="1"/>
                </p:cNvSpPr>
                <p:nvPr/>
              </p:nvSpPr>
              <p:spPr bwMode="auto">
                <a:xfrm>
                  <a:off x="2563" y="4867"/>
                  <a:ext cx="115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grpSp>
              <p:nvGrpSpPr>
                <p:cNvPr id="237" name="Group 99"/>
                <p:cNvGrpSpPr>
                  <a:grpSpLocks/>
                </p:cNvGrpSpPr>
                <p:nvPr/>
              </p:nvGrpSpPr>
              <p:grpSpPr bwMode="auto">
                <a:xfrm>
                  <a:off x="2923" y="4867"/>
                  <a:ext cx="10800" cy="144"/>
                  <a:chOff x="2923" y="4867"/>
                  <a:chExt cx="10800" cy="144"/>
                </a:xfrm>
              </p:grpSpPr>
              <p:grpSp>
                <p:nvGrpSpPr>
                  <p:cNvPr id="238" name="Group 110"/>
                  <p:cNvGrpSpPr>
                    <a:grpSpLocks/>
                  </p:cNvGrpSpPr>
                  <p:nvPr/>
                </p:nvGrpSpPr>
                <p:grpSpPr bwMode="auto">
                  <a:xfrm>
                    <a:off x="2923" y="4867"/>
                    <a:ext cx="5040" cy="144"/>
                    <a:chOff x="3067" y="13507"/>
                    <a:chExt cx="3024" cy="144"/>
                  </a:xfrm>
                </p:grpSpPr>
                <p:sp>
                  <p:nvSpPr>
                    <p:cNvPr id="249" name="Line 1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6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50" name="Line 1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9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51" name="Line 1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52" name="Line 1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6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53" name="Line 1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9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54" name="Line 1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2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55" name="Line 1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5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56" name="Line 1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09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  <p:sp>
                <p:nvSpPr>
                  <p:cNvPr id="239" name="Lin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3" y="4867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grpSp>
                <p:nvGrpSpPr>
                  <p:cNvPr id="240" name="Group 100"/>
                  <p:cNvGrpSpPr>
                    <a:grpSpLocks/>
                  </p:cNvGrpSpPr>
                  <p:nvPr/>
                </p:nvGrpSpPr>
                <p:grpSpPr bwMode="auto">
                  <a:xfrm>
                    <a:off x="8683" y="4867"/>
                    <a:ext cx="5040" cy="144"/>
                    <a:chOff x="6523" y="13507"/>
                    <a:chExt cx="3024" cy="144"/>
                  </a:xfrm>
                </p:grpSpPr>
                <p:sp>
                  <p:nvSpPr>
                    <p:cNvPr id="241" name="Line 1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2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42" name="Line 1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95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43" name="Line 1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8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44" name="Line 1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1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45" name="Line 1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25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46" name="Line 1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8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47" name="Line 1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1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48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54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</p:grpSp>
          </p:grpSp>
          <p:grpSp>
            <p:nvGrpSpPr>
              <p:cNvPr id="218" name="Group 80"/>
              <p:cNvGrpSpPr>
                <a:grpSpLocks/>
              </p:cNvGrpSpPr>
              <p:nvPr/>
            </p:nvGrpSpPr>
            <p:grpSpPr bwMode="auto">
              <a:xfrm>
                <a:off x="1771" y="6739"/>
                <a:ext cx="11304" cy="432"/>
                <a:chOff x="2203" y="6595"/>
                <a:chExt cx="11304" cy="432"/>
              </a:xfrm>
            </p:grpSpPr>
            <p:sp>
              <p:nvSpPr>
                <p:cNvPr id="219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7243" y="6595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0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0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6523" y="6595"/>
                  <a:ext cx="551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.5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1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5803" y="6595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2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2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5083" y="6595"/>
                  <a:ext cx="568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3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3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4363" y="6595"/>
                  <a:ext cx="585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4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4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3643" y="6595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5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5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2923" y="6595"/>
                  <a:ext cx="5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6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6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2203" y="6595"/>
                  <a:ext cx="5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7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7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803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8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875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9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947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2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0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1019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3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1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1091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4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1163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5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3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1235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6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4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307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7.5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5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7675" y="6595"/>
                  <a:ext cx="415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257" name="Rectangle 256"/>
            <p:cNvSpPr/>
            <p:nvPr/>
          </p:nvSpPr>
          <p:spPr>
            <a:xfrm>
              <a:off x="7619788" y="4283804"/>
              <a:ext cx="4122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ahoma" pitchFamily="34" charset="0"/>
                  <a:ea typeface="Times New Roman" pitchFamily="18" charset="0"/>
                  <a:cs typeface="Tahoma" pitchFamily="34" charset="0"/>
                  <a:sym typeface="Symbol" pitchFamily="18" charset="2"/>
                </a:rPr>
                <a:t></a:t>
              </a:r>
              <a:endParaRPr lang="en-SG" dirty="0"/>
            </a:p>
          </p:txBody>
        </p:sp>
        <p:sp>
          <p:nvSpPr>
            <p:cNvPr id="258" name="Rectangle 257"/>
            <p:cNvSpPr/>
            <p:nvPr/>
          </p:nvSpPr>
          <p:spPr>
            <a:xfrm>
              <a:off x="7637360" y="3645024"/>
              <a:ext cx="4122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ahoma" pitchFamily="34" charset="0"/>
                  <a:ea typeface="Times New Roman" pitchFamily="18" charset="0"/>
                  <a:cs typeface="Tahoma" pitchFamily="34" charset="0"/>
                  <a:sym typeface="Symbol" pitchFamily="18" charset="2"/>
                </a:rPr>
                <a:t></a:t>
              </a:r>
              <a:endParaRPr lang="en-SG" dirty="0"/>
            </a:p>
          </p:txBody>
        </p:sp>
        <p:grpSp>
          <p:nvGrpSpPr>
            <p:cNvPr id="259" name="Group 79"/>
            <p:cNvGrpSpPr>
              <a:grpSpLocks/>
            </p:cNvGrpSpPr>
            <p:nvPr/>
          </p:nvGrpSpPr>
          <p:grpSpPr bwMode="auto">
            <a:xfrm>
              <a:off x="395536" y="4980966"/>
              <a:ext cx="7315200" cy="320242"/>
              <a:chOff x="1699" y="6667"/>
              <a:chExt cx="11520" cy="504"/>
            </a:xfrm>
          </p:grpSpPr>
          <p:grpSp>
            <p:nvGrpSpPr>
              <p:cNvPr id="260" name="Group 98"/>
              <p:cNvGrpSpPr>
                <a:grpSpLocks/>
              </p:cNvGrpSpPr>
              <p:nvPr/>
            </p:nvGrpSpPr>
            <p:grpSpPr bwMode="auto">
              <a:xfrm>
                <a:off x="1699" y="6667"/>
                <a:ext cx="11520" cy="144"/>
                <a:chOff x="2563" y="4867"/>
                <a:chExt cx="11520" cy="144"/>
              </a:xfrm>
            </p:grpSpPr>
            <p:sp>
              <p:nvSpPr>
                <p:cNvPr id="279" name="Line 119"/>
                <p:cNvSpPr>
                  <a:spLocks noChangeShapeType="1"/>
                </p:cNvSpPr>
                <p:nvPr/>
              </p:nvSpPr>
              <p:spPr bwMode="auto">
                <a:xfrm>
                  <a:off x="2563" y="4867"/>
                  <a:ext cx="115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grpSp>
              <p:nvGrpSpPr>
                <p:cNvPr id="280" name="Group 99"/>
                <p:cNvGrpSpPr>
                  <a:grpSpLocks/>
                </p:cNvGrpSpPr>
                <p:nvPr/>
              </p:nvGrpSpPr>
              <p:grpSpPr bwMode="auto">
                <a:xfrm>
                  <a:off x="2923" y="4867"/>
                  <a:ext cx="10800" cy="144"/>
                  <a:chOff x="2923" y="4867"/>
                  <a:chExt cx="10800" cy="144"/>
                </a:xfrm>
              </p:grpSpPr>
              <p:grpSp>
                <p:nvGrpSpPr>
                  <p:cNvPr id="281" name="Group 110"/>
                  <p:cNvGrpSpPr>
                    <a:grpSpLocks/>
                  </p:cNvGrpSpPr>
                  <p:nvPr/>
                </p:nvGrpSpPr>
                <p:grpSpPr bwMode="auto">
                  <a:xfrm>
                    <a:off x="2923" y="4867"/>
                    <a:ext cx="5040" cy="144"/>
                    <a:chOff x="3067" y="13507"/>
                    <a:chExt cx="3024" cy="144"/>
                  </a:xfrm>
                </p:grpSpPr>
                <p:sp>
                  <p:nvSpPr>
                    <p:cNvPr id="292" name="Line 1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6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3" name="Line 1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9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4" name="Line 1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5" name="Line 1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6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6" name="Line 1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9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" name="Line 1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2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8" name="Line 1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5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9" name="Line 1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09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  <p:sp>
                <p:nvSpPr>
                  <p:cNvPr id="282" name="Lin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3" y="4867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grpSp>
                <p:nvGrpSpPr>
                  <p:cNvPr id="283" name="Group 100"/>
                  <p:cNvGrpSpPr>
                    <a:grpSpLocks/>
                  </p:cNvGrpSpPr>
                  <p:nvPr/>
                </p:nvGrpSpPr>
                <p:grpSpPr bwMode="auto">
                  <a:xfrm>
                    <a:off x="8683" y="4867"/>
                    <a:ext cx="5040" cy="144"/>
                    <a:chOff x="6523" y="13507"/>
                    <a:chExt cx="3024" cy="144"/>
                  </a:xfrm>
                </p:grpSpPr>
                <p:sp>
                  <p:nvSpPr>
                    <p:cNvPr id="284" name="Line 1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2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85" name="Line 1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95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86" name="Line 1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8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87" name="Line 1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1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88" name="Line 1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25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89" name="Line 1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8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0" name="Line 1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1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1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54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</p:grpSp>
          </p:grpSp>
          <p:grpSp>
            <p:nvGrpSpPr>
              <p:cNvPr id="261" name="Group 80"/>
              <p:cNvGrpSpPr>
                <a:grpSpLocks/>
              </p:cNvGrpSpPr>
              <p:nvPr/>
            </p:nvGrpSpPr>
            <p:grpSpPr bwMode="auto">
              <a:xfrm>
                <a:off x="1771" y="6739"/>
                <a:ext cx="11304" cy="432"/>
                <a:chOff x="2203" y="6595"/>
                <a:chExt cx="11304" cy="432"/>
              </a:xfrm>
            </p:grpSpPr>
            <p:sp>
              <p:nvSpPr>
                <p:cNvPr id="262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7452" y="6595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63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6523" y="6595"/>
                  <a:ext cx="551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3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64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5803" y="6595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5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65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5083" y="6595"/>
                  <a:ext cx="568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7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66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4363" y="6595"/>
                  <a:ext cx="585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9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67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3643" y="6595"/>
                  <a:ext cx="664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1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68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2923" y="6595"/>
                  <a:ext cx="5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3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69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2203" y="6595"/>
                  <a:ext cx="5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5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70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803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1300" dirty="0">
                      <a:latin typeface="Symbol" pitchFamily="18" charset="2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71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875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1300" dirty="0" smtClean="0">
                      <a:latin typeface="Tahoma" pitchFamily="34" charset="0"/>
                      <a:cs typeface="Tahoma" pitchFamily="34" charset="0"/>
                    </a:rPr>
                    <a:t>3</a:t>
                  </a:r>
                  <a:r>
                    <a:rPr lang="en-US" sz="1300" dirty="0" smtClean="0">
                      <a:latin typeface="Symbol" pitchFamily="18" charset="2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72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947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5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73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1019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7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74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1091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9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75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1163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1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76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1235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3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77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307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5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78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7675" y="6595"/>
                  <a:ext cx="415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aphicFrame>
          <p:nvGraphicFramePr>
            <p:cNvPr id="300" name="Object 2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6115137"/>
                </p:ext>
              </p:extLst>
            </p:nvPr>
          </p:nvGraphicFramePr>
          <p:xfrm>
            <a:off x="7740352" y="5237832"/>
            <a:ext cx="143033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4" name="Equation" r:id="rId7" imgW="1434960" imgH="279360" progId="Equation.DSMT4">
                    <p:embed/>
                  </p:oleObj>
                </mc:Choice>
                <mc:Fallback>
                  <p:oleObj name="Equation" r:id="rId7" imgW="14349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0352" y="5237832"/>
                          <a:ext cx="1430337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1" name="Rectangle 300"/>
            <p:cNvSpPr/>
            <p:nvPr/>
          </p:nvSpPr>
          <p:spPr>
            <a:xfrm>
              <a:off x="7308304" y="5219908"/>
              <a:ext cx="4122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ahoma" pitchFamily="34" charset="0"/>
                  <a:ea typeface="Times New Roman" pitchFamily="18" charset="0"/>
                  <a:cs typeface="Tahoma" pitchFamily="34" charset="0"/>
                  <a:sym typeface="Symbol" pitchFamily="18" charset="2"/>
                </a:rPr>
                <a:t></a:t>
              </a:r>
              <a:endParaRPr lang="en-SG" dirty="0"/>
            </a:p>
          </p:txBody>
        </p:sp>
      </p:grpSp>
      <p:grpSp>
        <p:nvGrpSpPr>
          <p:cNvPr id="29840" name="Group 29839"/>
          <p:cNvGrpSpPr/>
          <p:nvPr/>
        </p:nvGrpSpPr>
        <p:grpSpPr>
          <a:xfrm>
            <a:off x="-36512" y="476672"/>
            <a:ext cx="7689107" cy="432048"/>
            <a:chOff x="179511" y="796642"/>
            <a:chExt cx="7689107" cy="432048"/>
          </a:xfrm>
        </p:grpSpPr>
        <p:sp>
          <p:nvSpPr>
            <p:cNvPr id="303" name="TextBox 302"/>
            <p:cNvSpPr txBox="1"/>
            <p:nvPr/>
          </p:nvSpPr>
          <p:spPr>
            <a:xfrm>
              <a:off x="179511" y="796642"/>
              <a:ext cx="76891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S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ectrum of         denoted as          : amplitude and phase spectra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29838" name="Object 298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341815"/>
                </p:ext>
              </p:extLst>
            </p:nvPr>
          </p:nvGraphicFramePr>
          <p:xfrm>
            <a:off x="1691679" y="844126"/>
            <a:ext cx="571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5" name="Equation" r:id="rId9" imgW="571320" imgH="368280" progId="Equation.DSMT4">
                    <p:embed/>
                  </p:oleObj>
                </mc:Choice>
                <mc:Fallback>
                  <p:oleObj name="Equation" r:id="rId9" imgW="5713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91679" y="844126"/>
                          <a:ext cx="5715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39" name="Object 298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928559"/>
                </p:ext>
              </p:extLst>
            </p:nvPr>
          </p:nvGraphicFramePr>
          <p:xfrm>
            <a:off x="3606675" y="860390"/>
            <a:ext cx="749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6" name="Equation" r:id="rId11" imgW="749160" imgH="368280" progId="Equation.DSMT4">
                    <p:embed/>
                  </p:oleObj>
                </mc:Choice>
                <mc:Fallback>
                  <p:oleObj name="Equation" r:id="rId11" imgW="749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06675" y="860390"/>
                          <a:ext cx="749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835" name="Group 29834"/>
          <p:cNvGrpSpPr/>
          <p:nvPr/>
        </p:nvGrpSpPr>
        <p:grpSpPr>
          <a:xfrm>
            <a:off x="107504" y="1212426"/>
            <a:ext cx="9062799" cy="1345731"/>
            <a:chOff x="107504" y="924394"/>
            <a:chExt cx="9062799" cy="1345731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12444"/>
                </p:ext>
              </p:extLst>
            </p:nvPr>
          </p:nvGraphicFramePr>
          <p:xfrm>
            <a:off x="8147050" y="1825625"/>
            <a:ext cx="5746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7" name="Equation" r:id="rId13" imgW="571320" imgH="444240" progId="Equation.DSMT4">
                    <p:embed/>
                  </p:oleObj>
                </mc:Choice>
                <mc:Fallback>
                  <p:oleObj name="Equation" r:id="rId13" imgW="571320" imgH="44424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7050" y="1825625"/>
                          <a:ext cx="57467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833" name="Group 29832"/>
            <p:cNvGrpSpPr/>
            <p:nvPr/>
          </p:nvGrpSpPr>
          <p:grpSpPr>
            <a:xfrm>
              <a:off x="107504" y="924394"/>
              <a:ext cx="7708543" cy="1280470"/>
              <a:chOff x="806698" y="708370"/>
              <a:chExt cx="7708543" cy="1280470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8505271"/>
                  </p:ext>
                </p:extLst>
              </p:nvPr>
            </p:nvGraphicFramePr>
            <p:xfrm>
              <a:off x="4414021" y="836712"/>
              <a:ext cx="2762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88" name="Equation" r:id="rId15" imgW="279279" imgH="291973" progId="Equation.DSMT4">
                      <p:embed/>
                    </p:oleObj>
                  </mc:Choice>
                  <mc:Fallback>
                    <p:oleObj name="Equation" r:id="rId15" imgW="279279" imgH="291973" progId="Equation.DSMT4">
                      <p:embed/>
                      <p:pic>
                        <p:nvPicPr>
                          <p:cNvPr id="0" name="Object 1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4021" y="836712"/>
                            <a:ext cx="2762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8207823"/>
                  </p:ext>
                </p:extLst>
              </p:nvPr>
            </p:nvGraphicFramePr>
            <p:xfrm>
              <a:off x="4679329" y="992991"/>
              <a:ext cx="266700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89" name="Equation" r:id="rId17" imgW="266469" imgH="291847" progId="Equation.DSMT4">
                      <p:embed/>
                    </p:oleObj>
                  </mc:Choice>
                  <mc:Fallback>
                    <p:oleObj name="Equation" r:id="rId17" imgW="266469" imgH="291847" progId="Equation.DSMT4">
                      <p:embed/>
                      <p:pic>
                        <p:nvPicPr>
                          <p:cNvPr id="0" name="Object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9329" y="992991"/>
                            <a:ext cx="266700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6061435"/>
                  </p:ext>
                </p:extLst>
              </p:nvPr>
            </p:nvGraphicFramePr>
            <p:xfrm>
              <a:off x="4129151" y="1053330"/>
              <a:ext cx="3524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90" name="Equation" r:id="rId19" imgW="355446" imgH="291973" progId="Equation.DSMT4">
                      <p:embed/>
                    </p:oleObj>
                  </mc:Choice>
                  <mc:Fallback>
                    <p:oleObj name="Equation" r:id="rId19" imgW="355446" imgH="291973" progId="Equation.DSMT4">
                      <p:embed/>
                      <p:pic>
                        <p:nvPicPr>
                          <p:cNvPr id="0" name="Object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9151" y="1053330"/>
                            <a:ext cx="3524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5814390"/>
                  </p:ext>
                </p:extLst>
              </p:nvPr>
            </p:nvGraphicFramePr>
            <p:xfrm>
              <a:off x="5077339" y="1359403"/>
              <a:ext cx="2762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91" name="Equation" r:id="rId21" imgW="279279" imgH="291973" progId="Equation.DSMT4">
                      <p:embed/>
                    </p:oleObj>
                  </mc:Choice>
                  <mc:Fallback>
                    <p:oleObj name="Equation" r:id="rId21" imgW="279279" imgH="291973" progId="Equation.DSMT4">
                      <p:embed/>
                      <p:pic>
                        <p:nvPicPr>
                          <p:cNvPr id="0" name="Object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7339" y="1359403"/>
                            <a:ext cx="2762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8769944"/>
                  </p:ext>
                </p:extLst>
              </p:nvPr>
            </p:nvGraphicFramePr>
            <p:xfrm>
              <a:off x="5508104" y="1420449"/>
              <a:ext cx="2762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92" name="Equation" r:id="rId23" imgW="279279" imgH="291973" progId="Equation.DSMT4">
                      <p:embed/>
                    </p:oleObj>
                  </mc:Choice>
                  <mc:Fallback>
                    <p:oleObj name="Equation" r:id="rId23" imgW="279279" imgH="291973" progId="Equation.DSMT4">
                      <p:embed/>
                      <p:pic>
                        <p:nvPicPr>
                          <p:cNvPr id="0" name="Object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8104" y="1420449"/>
                            <a:ext cx="2762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7094064"/>
                  </p:ext>
                </p:extLst>
              </p:nvPr>
            </p:nvGraphicFramePr>
            <p:xfrm>
              <a:off x="6445790" y="1445613"/>
              <a:ext cx="2762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93" name="Equation" r:id="rId25" imgW="279279" imgH="291973" progId="Equation.DSMT4">
                      <p:embed/>
                    </p:oleObj>
                  </mc:Choice>
                  <mc:Fallback>
                    <p:oleObj name="Equation" r:id="rId25" imgW="279279" imgH="291973" progId="Equation.DSMT4">
                      <p:embed/>
                      <p:pic>
                        <p:nvPicPr>
                          <p:cNvPr id="0" name="Object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5790" y="1445613"/>
                            <a:ext cx="2762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517480"/>
                  </p:ext>
                </p:extLst>
              </p:nvPr>
            </p:nvGraphicFramePr>
            <p:xfrm>
              <a:off x="3718608" y="1357312"/>
              <a:ext cx="3524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94" name="Equation" r:id="rId27" imgW="355446" imgH="291973" progId="Equation.DSMT4">
                      <p:embed/>
                    </p:oleObj>
                  </mc:Choice>
                  <mc:Fallback>
                    <p:oleObj name="Equation" r:id="rId27" imgW="355446" imgH="291973" progId="Equation.DSMT4">
                      <p:embed/>
                      <p:pic>
                        <p:nvPicPr>
                          <p:cNvPr id="0" name="Object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8608" y="1357312"/>
                            <a:ext cx="3524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44098"/>
                  </p:ext>
                </p:extLst>
              </p:nvPr>
            </p:nvGraphicFramePr>
            <p:xfrm>
              <a:off x="2779139" y="1501031"/>
              <a:ext cx="3524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95" name="Equation" r:id="rId29" imgW="355446" imgH="291973" progId="Equation.DSMT4">
                      <p:embed/>
                    </p:oleObj>
                  </mc:Choice>
                  <mc:Fallback>
                    <p:oleObj name="Equation" r:id="rId29" imgW="355446" imgH="291973" progId="Equation.DSMT4">
                      <p:embed/>
                      <p:pic>
                        <p:nvPicPr>
                          <p:cNvPr id="0" name="Object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9139" y="1501031"/>
                            <a:ext cx="3524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432198"/>
                  </p:ext>
                </p:extLst>
              </p:nvPr>
            </p:nvGraphicFramePr>
            <p:xfrm>
              <a:off x="6892135" y="1484073"/>
              <a:ext cx="342900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96" name="Equation" r:id="rId31" imgW="342751" imgH="291973" progId="Equation.DSMT4">
                      <p:embed/>
                    </p:oleObj>
                  </mc:Choice>
                  <mc:Fallback>
                    <p:oleObj name="Equation" r:id="rId31" imgW="342751" imgH="291973" progId="Equation.DSMT4">
                      <p:embed/>
                      <p:pic>
                        <p:nvPicPr>
                          <p:cNvPr id="0" name="Object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92135" y="1484073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7075393"/>
                  </p:ext>
                </p:extLst>
              </p:nvPr>
            </p:nvGraphicFramePr>
            <p:xfrm>
              <a:off x="7349351" y="1514733"/>
              <a:ext cx="342900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97" name="Equation" r:id="rId33" imgW="342751" imgH="291973" progId="Equation.DSMT4">
                      <p:embed/>
                    </p:oleObj>
                  </mc:Choice>
                  <mc:Fallback>
                    <p:oleObj name="Equation" r:id="rId33" imgW="342751" imgH="291973" progId="Equation.DSMT4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49351" y="1514733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6992998"/>
                  </p:ext>
                </p:extLst>
              </p:nvPr>
            </p:nvGraphicFramePr>
            <p:xfrm>
              <a:off x="7800616" y="1509017"/>
              <a:ext cx="342900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98" name="Equation" r:id="rId35" imgW="342751" imgH="291973" progId="Equation.DSMT4">
                      <p:embed/>
                    </p:oleObj>
                  </mc:Choice>
                  <mc:Fallback>
                    <p:oleObj name="Equation" r:id="rId35" imgW="342751" imgH="291973" progId="Equation.DSMT4">
                      <p:embed/>
                      <p:pic>
                        <p:nvPicPr>
                          <p:cNvPr id="0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00616" y="1509017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3396686"/>
                  </p:ext>
                </p:extLst>
              </p:nvPr>
            </p:nvGraphicFramePr>
            <p:xfrm>
              <a:off x="6005641" y="1420449"/>
              <a:ext cx="2762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99" name="Equation" r:id="rId37" imgW="279279" imgH="291973" progId="Equation.DSMT4">
                      <p:embed/>
                    </p:oleObj>
                  </mc:Choice>
                  <mc:Fallback>
                    <p:oleObj name="Equation" r:id="rId37" imgW="279279" imgH="291973" progId="Equation.DSMT4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5641" y="1420449"/>
                            <a:ext cx="2762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6796013"/>
                  </p:ext>
                </p:extLst>
              </p:nvPr>
            </p:nvGraphicFramePr>
            <p:xfrm>
              <a:off x="1831958" y="1536682"/>
              <a:ext cx="4286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00" name="Equation" r:id="rId39" imgW="431613" imgH="291973" progId="Equation.DSMT4">
                      <p:embed/>
                    </p:oleObj>
                  </mc:Choice>
                  <mc:Fallback>
                    <p:oleObj name="Equation" r:id="rId39" imgW="431613" imgH="291973" progId="Equation.DSMT4">
                      <p:embed/>
                      <p:pic>
                        <p:nvPicPr>
                          <p:cNvPr id="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1958" y="1536682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581743"/>
                  </p:ext>
                </p:extLst>
              </p:nvPr>
            </p:nvGraphicFramePr>
            <p:xfrm>
              <a:off x="882969" y="1516286"/>
              <a:ext cx="4286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01" name="Equation" r:id="rId41" imgW="431613" imgH="291973" progId="Equation.DSMT4">
                      <p:embed/>
                    </p:oleObj>
                  </mc:Choice>
                  <mc:Fallback>
                    <p:oleObj name="Equation" r:id="rId41" imgW="431613" imgH="291973" progId="Equation.DSMT4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2969" y="1516286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9342253"/>
                  </p:ext>
                </p:extLst>
              </p:nvPr>
            </p:nvGraphicFramePr>
            <p:xfrm>
              <a:off x="3222102" y="1432506"/>
              <a:ext cx="3524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02" name="Equation" r:id="rId43" imgW="355446" imgH="291973" progId="Equation.DSMT4">
                      <p:embed/>
                    </p:oleObj>
                  </mc:Choice>
                  <mc:Fallback>
                    <p:oleObj name="Equation" r:id="rId43" imgW="355446" imgH="291973" progId="Equation.DSMT4">
                      <p:embed/>
                      <p:pic>
                        <p:nvPicPr>
                          <p:cNvPr id="0" name="Object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2102" y="1432506"/>
                            <a:ext cx="3524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3273314"/>
                  </p:ext>
                </p:extLst>
              </p:nvPr>
            </p:nvGraphicFramePr>
            <p:xfrm>
              <a:off x="2328861" y="1527982"/>
              <a:ext cx="3524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03" name="Equation" r:id="rId45" imgW="355446" imgH="291973" progId="Equation.DSMT4">
                      <p:embed/>
                    </p:oleObj>
                  </mc:Choice>
                  <mc:Fallback>
                    <p:oleObj name="Equation" r:id="rId45" imgW="355446" imgH="291973" progId="Equation.DSMT4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8861" y="1527982"/>
                            <a:ext cx="3524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5495859"/>
                  </p:ext>
                </p:extLst>
              </p:nvPr>
            </p:nvGraphicFramePr>
            <p:xfrm>
              <a:off x="1346150" y="1526598"/>
              <a:ext cx="428625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04" name="Equation" r:id="rId47" imgW="431613" imgH="291973" progId="Equation.DSMT4">
                      <p:embed/>
                    </p:oleObj>
                  </mc:Choice>
                  <mc:Fallback>
                    <p:oleObj name="Equation" r:id="rId47" imgW="431613" imgH="291973" progId="Equation.DSMT4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6150" y="1526598"/>
                            <a:ext cx="428625" cy="295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Line 138"/>
              <p:cNvSpPr>
                <a:spLocks noChangeShapeType="1"/>
              </p:cNvSpPr>
              <p:nvPr/>
            </p:nvSpPr>
            <p:spPr bwMode="auto">
              <a:xfrm flipV="1">
                <a:off x="3822700" y="1493838"/>
                <a:ext cx="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sp>
            <p:nvSpPr>
              <p:cNvPr id="30" name="Line 137"/>
              <p:cNvSpPr>
                <a:spLocks noChangeShapeType="1"/>
              </p:cNvSpPr>
              <p:nvPr/>
            </p:nvSpPr>
            <p:spPr bwMode="auto">
              <a:xfrm flipV="1">
                <a:off x="4370388" y="1493838"/>
                <a:ext cx="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sp>
            <p:nvSpPr>
              <p:cNvPr id="31" name="Line 136"/>
              <p:cNvSpPr>
                <a:spLocks noChangeShapeType="1"/>
              </p:cNvSpPr>
              <p:nvPr/>
            </p:nvSpPr>
            <p:spPr bwMode="auto">
              <a:xfrm flipV="1">
                <a:off x="4919663" y="1493838"/>
                <a:ext cx="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sp>
            <p:nvSpPr>
              <p:cNvPr id="29696" name="Line 135"/>
              <p:cNvSpPr>
                <a:spLocks noChangeShapeType="1"/>
              </p:cNvSpPr>
              <p:nvPr/>
            </p:nvSpPr>
            <p:spPr bwMode="auto">
              <a:xfrm flipV="1">
                <a:off x="5467350" y="1493838"/>
                <a:ext cx="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grpSp>
            <p:nvGrpSpPr>
              <p:cNvPr id="29832" name="Group 29831"/>
              <p:cNvGrpSpPr/>
              <p:nvPr/>
            </p:nvGrpSpPr>
            <p:grpSpPr>
              <a:xfrm>
                <a:off x="806698" y="708370"/>
                <a:ext cx="7708543" cy="1280470"/>
                <a:chOff x="806698" y="708370"/>
                <a:chExt cx="7708543" cy="1280470"/>
              </a:xfrm>
            </p:grpSpPr>
            <p:grpSp>
              <p:nvGrpSpPr>
                <p:cNvPr id="29699" name="Group 64"/>
                <p:cNvGrpSpPr>
                  <a:grpSpLocks/>
                </p:cNvGrpSpPr>
                <p:nvPr/>
              </p:nvGrpSpPr>
              <p:grpSpPr bwMode="auto">
                <a:xfrm>
                  <a:off x="806698" y="996095"/>
                  <a:ext cx="7461519" cy="992745"/>
                  <a:chOff x="2448" y="1670"/>
                  <a:chExt cx="11750" cy="1563"/>
                </a:xfrm>
              </p:grpSpPr>
              <p:sp>
                <p:nvSpPr>
                  <p:cNvPr id="29702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2563" y="3178"/>
                    <a:ext cx="1152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grpSp>
                <p:nvGrpSpPr>
                  <p:cNvPr id="29703" name="Group 99"/>
                  <p:cNvGrpSpPr>
                    <a:grpSpLocks/>
                  </p:cNvGrpSpPr>
                  <p:nvPr/>
                </p:nvGrpSpPr>
                <p:grpSpPr bwMode="auto">
                  <a:xfrm>
                    <a:off x="2563" y="1670"/>
                    <a:ext cx="11424" cy="1316"/>
                    <a:chOff x="2563" y="1670"/>
                    <a:chExt cx="11424" cy="1316"/>
                  </a:xfrm>
                </p:grpSpPr>
                <p:sp>
                  <p:nvSpPr>
                    <p:cNvPr id="29739" name="Text Box 1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467" y="1670"/>
                      <a:ext cx="42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40" name="Text Box 1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75" y="1670"/>
                      <a:ext cx="56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41" name="Text Box 1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187" y="2302"/>
                      <a:ext cx="44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42" name="Text Box 1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907" y="2374"/>
                      <a:ext cx="44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44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272" y="2343"/>
                      <a:ext cx="56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45" name="Text Box 1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32" y="2446"/>
                      <a:ext cx="56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47" name="Text Box 1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410" y="2489"/>
                      <a:ext cx="54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48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447" y="2489"/>
                      <a:ext cx="54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49" name="Text Box 1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691" y="2526"/>
                      <a:ext cx="44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50" name="Text Box 10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03" y="2446"/>
                      <a:ext cx="68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51" name="Text Box 10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563" y="2489"/>
                      <a:ext cx="68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52" name="Text Box 10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235" y="2374"/>
                      <a:ext cx="56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53" name="Text Box 10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95" y="2446"/>
                      <a:ext cx="56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54" name="Text Box 10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83" y="2489"/>
                      <a:ext cx="680" cy="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SG"/>
                    </a:p>
                  </p:txBody>
                </p:sp>
              </p:grpSp>
              <p:grpSp>
                <p:nvGrpSpPr>
                  <p:cNvPr id="29704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2448" y="2242"/>
                    <a:ext cx="11750" cy="991"/>
                    <a:chOff x="2448" y="3007"/>
                    <a:chExt cx="11750" cy="991"/>
                  </a:xfrm>
                </p:grpSpPr>
                <p:sp>
                  <p:nvSpPr>
                    <p:cNvPr id="29705" name="Line 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323" y="3943"/>
                      <a:ext cx="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06" name="Oval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91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07" name="Oval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131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08" name="Oval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571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09" name="Oval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083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10" name="Oval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00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11" name="Oval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11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12" name="Oval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851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13" name="Oval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91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14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83" y="3007"/>
                      <a:ext cx="0" cy="93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15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563" y="3779"/>
                      <a:ext cx="0" cy="15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16" name="Line 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003" y="3799"/>
                      <a:ext cx="0" cy="14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17" name="Line 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123" y="3697"/>
                      <a:ext cx="0" cy="24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18" name="Oval 85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6840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19" name="Oval 84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00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20" name="Oval 83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3960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21" name="Oval 82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2448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22" name="Oval 81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7531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23" name="Oval 80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6120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24" name="Oval 79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4680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25" name="Oval 78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3240" y="3883"/>
                      <a:ext cx="115" cy="11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26" name="Line 7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7963" y="3007"/>
                      <a:ext cx="0" cy="93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27" name="Line 7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083" y="3779"/>
                      <a:ext cx="0" cy="15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28" name="Line 7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643" y="3799"/>
                      <a:ext cx="0" cy="14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29" name="Line 7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6523" y="3697"/>
                      <a:ext cx="0" cy="24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30" name="Line 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403" y="3600"/>
                      <a:ext cx="0" cy="3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31" name="Line 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23" y="3816"/>
                      <a:ext cx="0" cy="11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32" name="Line 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843" y="3758"/>
                      <a:ext cx="0" cy="17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33" name="Line 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283" y="3787"/>
                      <a:ext cx="0" cy="14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34" name="Line 6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7243" y="3600"/>
                      <a:ext cx="0" cy="3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35" name="Line 6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923" y="3816"/>
                      <a:ext cx="0" cy="11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36" name="Line 6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803" y="3758"/>
                      <a:ext cx="0" cy="17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9737" name="Line 6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363" y="3787"/>
                      <a:ext cx="0" cy="14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</p:grpSp>
            <p:sp>
              <p:nvSpPr>
                <p:cNvPr id="29701" name="AutoShape 61"/>
                <p:cNvSpPr>
                  <a:spLocks/>
                </p:cNvSpPr>
                <p:nvPr/>
              </p:nvSpPr>
              <p:spPr bwMode="auto">
                <a:xfrm>
                  <a:off x="8332354" y="708370"/>
                  <a:ext cx="182887" cy="1280470"/>
                </a:xfrm>
                <a:prstGeom prst="rightBrace">
                  <a:avLst>
                    <a:gd name="adj1" fmla="val 58333"/>
                    <a:gd name="adj2" fmla="val 50000"/>
                  </a:avLst>
                </a:prstGeom>
                <a:noFill/>
                <a:ln w="2540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</p:grpSp>
        <p:sp>
          <p:nvSpPr>
            <p:cNvPr id="29821" name="Rectangle 157"/>
            <p:cNvSpPr>
              <a:spLocks noChangeArrowheads="1"/>
            </p:cNvSpPr>
            <p:nvPr/>
          </p:nvSpPr>
          <p:spPr bwMode="auto">
            <a:xfrm>
              <a:off x="7668344" y="1136938"/>
              <a:ext cx="1501959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Amplitude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Spectrum</a:t>
              </a:r>
            </a:p>
          </p:txBody>
        </p:sp>
      </p:grpSp>
      <p:grpSp>
        <p:nvGrpSpPr>
          <p:cNvPr id="29846" name="Group 29845"/>
          <p:cNvGrpSpPr/>
          <p:nvPr/>
        </p:nvGrpSpPr>
        <p:grpSpPr>
          <a:xfrm>
            <a:off x="35496" y="2841997"/>
            <a:ext cx="9252520" cy="1523107"/>
            <a:chOff x="0" y="2696468"/>
            <a:chExt cx="9252520" cy="1523107"/>
          </a:xfrm>
        </p:grpSpPr>
        <p:sp>
          <p:nvSpPr>
            <p:cNvPr id="29808" name="Rectangle 144"/>
            <p:cNvSpPr>
              <a:spLocks noChangeArrowheads="1"/>
            </p:cNvSpPr>
            <p:nvPr/>
          </p:nvSpPr>
          <p:spPr bwMode="auto">
            <a:xfrm>
              <a:off x="0" y="3009900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SG"/>
            </a:p>
          </p:txBody>
        </p:sp>
        <p:sp>
          <p:nvSpPr>
            <p:cNvPr id="29809" name="Rectangle 145"/>
            <p:cNvSpPr>
              <a:spLocks noChangeArrowheads="1"/>
            </p:cNvSpPr>
            <p:nvPr/>
          </p:nvSpPr>
          <p:spPr bwMode="auto">
            <a:xfrm>
              <a:off x="0" y="3762375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SG"/>
            </a:p>
          </p:txBody>
        </p:sp>
        <p:grpSp>
          <p:nvGrpSpPr>
            <p:cNvPr id="29845" name="Group 29844"/>
            <p:cNvGrpSpPr/>
            <p:nvPr/>
          </p:nvGrpSpPr>
          <p:grpSpPr>
            <a:xfrm>
              <a:off x="157594" y="2780928"/>
              <a:ext cx="9094926" cy="1385245"/>
              <a:chOff x="157594" y="2780928"/>
              <a:chExt cx="9094926" cy="1385245"/>
            </a:xfrm>
          </p:grpSpPr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2430235"/>
                  </p:ext>
                </p:extLst>
              </p:nvPr>
            </p:nvGraphicFramePr>
            <p:xfrm>
              <a:off x="8134350" y="3598342"/>
              <a:ext cx="711200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05" name="Equation" r:id="rId49" imgW="711000" imgH="393480" progId="Equation.DSMT4">
                      <p:embed/>
                    </p:oleObj>
                  </mc:Choice>
                  <mc:Fallback>
                    <p:oleObj name="Equation" r:id="rId49" imgW="711000" imgH="39348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34350" y="3598342"/>
                            <a:ext cx="711200" cy="396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9834" name="Group 29833"/>
              <p:cNvGrpSpPr/>
              <p:nvPr/>
            </p:nvGrpSpPr>
            <p:grpSpPr>
              <a:xfrm>
                <a:off x="157594" y="2780928"/>
                <a:ext cx="7726124" cy="1385245"/>
                <a:chOff x="712788" y="2678879"/>
                <a:chExt cx="7726124" cy="1385245"/>
              </a:xfrm>
            </p:grpSpPr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53510063"/>
                    </p:ext>
                  </p:extLst>
                </p:nvPr>
              </p:nvGraphicFramePr>
              <p:xfrm>
                <a:off x="5034996" y="3629891"/>
                <a:ext cx="447675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06" name="Equation" r:id="rId51" imgW="444307" imgH="418918" progId="Equation.DSMT4">
                        <p:embed/>
                      </p:oleObj>
                    </mc:Choice>
                    <mc:Fallback>
                      <p:oleObj name="Equation" r:id="rId51" imgW="444307" imgH="418918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34996" y="3629891"/>
                              <a:ext cx="447675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5379866"/>
                    </p:ext>
                  </p:extLst>
                </p:nvPr>
              </p:nvGraphicFramePr>
              <p:xfrm>
                <a:off x="5944819" y="3609276"/>
                <a:ext cx="447675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07" name="Equation" r:id="rId53" imgW="444307" imgH="418918" progId="Equation.DSMT4">
                        <p:embed/>
                      </p:oleObj>
                    </mc:Choice>
                    <mc:Fallback>
                      <p:oleObj name="Equation" r:id="rId53" imgW="444307" imgH="418918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4819" y="3609276"/>
                              <a:ext cx="447675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26921194"/>
                    </p:ext>
                  </p:extLst>
                </p:nvPr>
              </p:nvGraphicFramePr>
              <p:xfrm>
                <a:off x="6804097" y="3594559"/>
                <a:ext cx="504825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08" name="Equation" r:id="rId55" imgW="508000" imgH="419100" progId="Equation.DSMT4">
                        <p:embed/>
                      </p:oleObj>
                    </mc:Choice>
                    <mc:Fallback>
                      <p:oleObj name="Equation" r:id="rId55" imgW="508000" imgH="419100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04097" y="3594559"/>
                              <a:ext cx="504825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7153707"/>
                    </p:ext>
                  </p:extLst>
                </p:nvPr>
              </p:nvGraphicFramePr>
              <p:xfrm>
                <a:off x="7739583" y="3645024"/>
                <a:ext cx="504825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09" name="Equation" r:id="rId57" imgW="508000" imgH="419100" progId="Equation.DSMT4">
                        <p:embed/>
                      </p:oleObj>
                    </mc:Choice>
                    <mc:Fallback>
                      <p:oleObj name="Equation" r:id="rId57" imgW="508000" imgH="41910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39583" y="3645024"/>
                              <a:ext cx="504825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9755" name="Group 3"/>
                <p:cNvGrpSpPr>
                  <a:grpSpLocks/>
                </p:cNvGrpSpPr>
                <p:nvPr/>
              </p:nvGrpSpPr>
              <p:grpSpPr bwMode="auto">
                <a:xfrm>
                  <a:off x="712788" y="2678879"/>
                  <a:ext cx="7726124" cy="1326186"/>
                  <a:chOff x="1843" y="3499"/>
                  <a:chExt cx="12168" cy="2088"/>
                </a:xfrm>
              </p:grpSpPr>
              <p:grpSp>
                <p:nvGrpSpPr>
                  <p:cNvPr id="29757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1843" y="3943"/>
                    <a:ext cx="11750" cy="1644"/>
                    <a:chOff x="2419" y="3883"/>
                    <a:chExt cx="11750" cy="1644"/>
                  </a:xfrm>
                </p:grpSpPr>
                <p:sp>
                  <p:nvSpPr>
                    <p:cNvPr id="29759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34" y="4457"/>
                      <a:ext cx="1152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grpSp>
                  <p:nvGrpSpPr>
                    <p:cNvPr id="29760" name="Group 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19" y="3883"/>
                      <a:ext cx="11750" cy="1150"/>
                      <a:chOff x="2419" y="5733"/>
                      <a:chExt cx="11750" cy="1150"/>
                    </a:xfrm>
                  </p:grpSpPr>
                  <p:sp>
                    <p:nvSpPr>
                      <p:cNvPr id="29770" name="Oval 5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662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71" name="Oval 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102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72" name="Oval 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2542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73" name="Oval 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054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74" name="Oval 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971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75" name="Oval 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382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76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822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77" name="Oval 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262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78" name="Oval 48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6811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79" name="Oval 47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5371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80" name="Oval 46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3931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81" name="Oval 45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2419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82" name="Oval 44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7502" y="6247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83" name="Oval 43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6091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84" name="Oval 42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4651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85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3211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86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6451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87" name="Oval 39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5011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88" name="Oval 38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3571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89" name="Oval 3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008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90" name="Oval 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448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91" name="Oval 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2888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92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 flipH="1">
                        <a:off x="7213" y="5733"/>
                        <a:ext cx="0" cy="57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93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 flipH="1">
                        <a:off x="5773" y="5742"/>
                        <a:ext cx="0" cy="57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94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 flipH="1">
                        <a:off x="4333" y="5742"/>
                        <a:ext cx="0" cy="57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95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 flipH="1">
                        <a:off x="2881" y="5742"/>
                        <a:ext cx="0" cy="57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96" name="Oval 30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7863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97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8223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98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8583" y="6235"/>
                        <a:ext cx="115" cy="11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9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3681" y="6307"/>
                        <a:ext cx="0" cy="57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800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2241" y="6307"/>
                        <a:ext cx="0" cy="57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801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801" y="6307"/>
                        <a:ext cx="0" cy="57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802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363" y="6307"/>
                        <a:ext cx="0" cy="57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  <p:grpSp>
                  <p:nvGrpSpPr>
                    <p:cNvPr id="29761" name="Group 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55" y="4867"/>
                      <a:ext cx="2168" cy="660"/>
                      <a:chOff x="10555" y="4867"/>
                      <a:chExt cx="2168" cy="660"/>
                    </a:xfrm>
                  </p:grpSpPr>
                  <p:sp>
                    <p:nvSpPr>
                      <p:cNvPr id="29767" name="Text Box 1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555" y="4867"/>
                        <a:ext cx="700" cy="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9768" name="Text Box 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1923" y="4867"/>
                        <a:ext cx="800" cy="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</p:grpSp>
              <p:sp>
                <p:nvSpPr>
                  <p:cNvPr id="29758" name="AutoShape 4"/>
                  <p:cNvSpPr>
                    <a:spLocks/>
                  </p:cNvSpPr>
                  <p:nvPr/>
                </p:nvSpPr>
                <p:spPr bwMode="auto">
                  <a:xfrm>
                    <a:off x="13723" y="3499"/>
                    <a:ext cx="288" cy="2016"/>
                  </a:xfrm>
                  <a:prstGeom prst="rightBrace">
                    <a:avLst>
                      <a:gd name="adj1" fmla="val 58333"/>
                      <a:gd name="adj2" fmla="val 50000"/>
                    </a:avLst>
                  </a:prstGeom>
                  <a:noFill/>
                  <a:ln w="2540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</p:grpSp>
          </p:grpSp>
          <p:sp>
            <p:nvSpPr>
              <p:cNvPr id="29822" name="Rectangle 158"/>
              <p:cNvSpPr>
                <a:spLocks noChangeArrowheads="1"/>
              </p:cNvSpPr>
              <p:nvPr/>
            </p:nvSpPr>
            <p:spPr bwMode="auto">
              <a:xfrm flipH="1">
                <a:off x="7811710" y="2924944"/>
                <a:ext cx="1440810" cy="667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ase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pectrum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aphicFrame>
          <p:nvGraphicFramePr>
            <p:cNvPr id="310" name="Object 3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583299"/>
                </p:ext>
              </p:extLst>
            </p:nvPr>
          </p:nvGraphicFramePr>
          <p:xfrm>
            <a:off x="2915816" y="2708920"/>
            <a:ext cx="52546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0" name="Equation" r:id="rId59" imgW="520560" imgH="444240" progId="Equation.DSMT4">
                    <p:embed/>
                  </p:oleObj>
                </mc:Choice>
                <mc:Fallback>
                  <p:oleObj name="Equation" r:id="rId59" imgW="5205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2708920"/>
                          <a:ext cx="525462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42" name="Object 298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8265092"/>
                </p:ext>
              </p:extLst>
            </p:nvPr>
          </p:nvGraphicFramePr>
          <p:xfrm>
            <a:off x="1979712" y="2696468"/>
            <a:ext cx="52546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1" name="Equation" r:id="rId61" imgW="520560" imgH="444240" progId="Equation.DSMT4">
                    <p:embed/>
                  </p:oleObj>
                </mc:Choice>
                <mc:Fallback>
                  <p:oleObj name="Equation" r:id="rId61" imgW="520560" imgH="444240" progId="Equation.DSMT4">
                    <p:embed/>
                    <p:pic>
                      <p:nvPicPr>
                        <p:cNvPr id="0" name="Object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696468"/>
                          <a:ext cx="525463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43" name="Object 298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922692"/>
                </p:ext>
              </p:extLst>
            </p:nvPr>
          </p:nvGraphicFramePr>
          <p:xfrm>
            <a:off x="1029122" y="2696468"/>
            <a:ext cx="5905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2" name="Equation" r:id="rId63" imgW="583920" imgH="444240" progId="Equation.DSMT4">
                    <p:embed/>
                  </p:oleObj>
                </mc:Choice>
                <mc:Fallback>
                  <p:oleObj name="Equation" r:id="rId63" imgW="583920" imgH="444240" progId="Equation.DSMT4">
                    <p:embed/>
                    <p:pic>
                      <p:nvPicPr>
                        <p:cNvPr id="0" name="Object 29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122" y="2696468"/>
                          <a:ext cx="59055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44" name="Object 298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953357"/>
                </p:ext>
              </p:extLst>
            </p:nvPr>
          </p:nvGraphicFramePr>
          <p:xfrm>
            <a:off x="241226" y="2696468"/>
            <a:ext cx="5143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3" name="Equation" r:id="rId65" imgW="507960" imgH="444240" progId="Equation.DSMT4">
                    <p:embed/>
                  </p:oleObj>
                </mc:Choice>
                <mc:Fallback>
                  <p:oleObj name="Equation" r:id="rId65" imgW="507960" imgH="444240" progId="Equation.DSMT4">
                    <p:embed/>
                    <p:pic>
                      <p:nvPicPr>
                        <p:cNvPr id="0" name="Object 29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26" y="2696468"/>
                          <a:ext cx="51435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2" name="Line 89"/>
          <p:cNvSpPr>
            <a:spLocks noChangeShapeType="1"/>
          </p:cNvSpPr>
          <p:nvPr/>
        </p:nvSpPr>
        <p:spPr bwMode="auto">
          <a:xfrm flipV="1">
            <a:off x="3851920" y="1778913"/>
            <a:ext cx="0" cy="6752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9293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467544" y="764704"/>
            <a:ext cx="3096344" cy="2246769"/>
            <a:chOff x="467544" y="685145"/>
            <a:chExt cx="3096344" cy="2246769"/>
          </a:xfrm>
        </p:grpSpPr>
        <p:sp>
          <p:nvSpPr>
            <p:cNvPr id="7" name="TextBox 6"/>
            <p:cNvSpPr txBox="1"/>
            <p:nvPr/>
          </p:nvSpPr>
          <p:spPr>
            <a:xfrm>
              <a:off x="467544" y="685145"/>
              <a:ext cx="3096344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me domain signals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  <a:p>
              <a:endPara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Example 1 :</a:t>
              </a:r>
            </a:p>
            <a:p>
              <a:endParaRPr lang="en-US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Amplitude = 1</a:t>
              </a: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hase = 0</a:t>
              </a: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Frequency = 1 rad/s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703065"/>
                </p:ext>
              </p:extLst>
            </p:nvPr>
          </p:nvGraphicFramePr>
          <p:xfrm>
            <a:off x="1881138" y="1309504"/>
            <a:ext cx="168275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" name="Equation" r:id="rId4" imgW="1333440" imgH="304560" progId="Equation.DSMT4">
                    <p:embed/>
                  </p:oleObj>
                </mc:Choice>
                <mc:Fallback>
                  <p:oleObj name="Equation" r:id="rId4" imgW="13334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81138" y="1309504"/>
                          <a:ext cx="1682750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97" t="4014" r="8058"/>
          <a:stretch/>
        </p:blipFill>
        <p:spPr>
          <a:xfrm>
            <a:off x="3851920" y="404664"/>
            <a:ext cx="4680520" cy="279240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5" t="4089" r="7498"/>
          <a:stretch/>
        </p:blipFill>
        <p:spPr>
          <a:xfrm>
            <a:off x="3871770" y="3356992"/>
            <a:ext cx="4804686" cy="2808312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179512" y="3501008"/>
            <a:ext cx="3456384" cy="2554545"/>
            <a:chOff x="179512" y="3573016"/>
            <a:chExt cx="3456384" cy="2554545"/>
          </a:xfrm>
        </p:grpSpPr>
        <p:sp>
          <p:nvSpPr>
            <p:cNvPr id="12" name="TextBox 11"/>
            <p:cNvSpPr txBox="1"/>
            <p:nvPr/>
          </p:nvSpPr>
          <p:spPr>
            <a:xfrm>
              <a:off x="179512" y="3573016"/>
              <a:ext cx="3456384" cy="255454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Example 2 :</a:t>
              </a:r>
            </a:p>
            <a:p>
              <a:endPara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2000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amplitudes</a:t>
              </a:r>
              <a:endParaRPr lang="en-US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endPara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endParaRPr lang="en-US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endPara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  <a:p>
              <a:r>
                <a:rPr lang="en-US" sz="2000" dirty="0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 frequencies : 1 and 3 rad/s</a:t>
              </a:r>
              <a:endParaRPr lang="en-SG" sz="2000" dirty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2288699"/>
                </p:ext>
              </p:extLst>
            </p:nvPr>
          </p:nvGraphicFramePr>
          <p:xfrm>
            <a:off x="414338" y="4631308"/>
            <a:ext cx="3014662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3" name="Equation" r:id="rId8" imgW="2476440" imgH="609480" progId="Equation.DSMT4">
                    <p:embed/>
                  </p:oleObj>
                </mc:Choice>
                <mc:Fallback>
                  <p:oleObj name="Equation" r:id="rId8" imgW="247644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4338" y="4631308"/>
                          <a:ext cx="3014662" cy="741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323528" y="6237312"/>
            <a:ext cx="8640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oth signals given in terms of time </a:t>
            </a:r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.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nce the term “time domain”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1187624" y="4545124"/>
            <a:ext cx="360040" cy="75608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2411760" y="4617132"/>
            <a:ext cx="360040" cy="75608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943708" y="4617132"/>
            <a:ext cx="108012" cy="540060"/>
          </a:xfrm>
          <a:prstGeom prst="rect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31840" y="4653136"/>
            <a:ext cx="180000" cy="540060"/>
          </a:xfrm>
          <a:prstGeom prst="rect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9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Rectangle 184"/>
          <p:cNvSpPr>
            <a:spLocks noChangeArrowheads="1"/>
          </p:cNvSpPr>
          <p:nvPr/>
        </p:nvSpPr>
        <p:spPr bwMode="auto">
          <a:xfrm>
            <a:off x="0" y="7524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imes New Roman" pitchFamily="18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169" name="Rectangle 202"/>
          <p:cNvSpPr>
            <a:spLocks noChangeArrowheads="1"/>
          </p:cNvSpPr>
          <p:nvPr/>
        </p:nvSpPr>
        <p:spPr bwMode="auto">
          <a:xfrm>
            <a:off x="0" y="12858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178" name="Rectangle 211"/>
          <p:cNvSpPr>
            <a:spLocks noChangeArrowheads="1"/>
          </p:cNvSpPr>
          <p:nvPr/>
        </p:nvSpPr>
        <p:spPr bwMode="auto">
          <a:xfrm>
            <a:off x="0" y="73437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79" name="Rectangle 212"/>
          <p:cNvSpPr>
            <a:spLocks noChangeArrowheads="1"/>
          </p:cNvSpPr>
          <p:nvPr/>
        </p:nvSpPr>
        <p:spPr bwMode="auto">
          <a:xfrm>
            <a:off x="0" y="80676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80" name="Rectangle 213"/>
          <p:cNvSpPr>
            <a:spLocks noChangeArrowheads="1"/>
          </p:cNvSpPr>
          <p:nvPr/>
        </p:nvSpPr>
        <p:spPr bwMode="auto">
          <a:xfrm>
            <a:off x="0" y="87915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81" name="Rectangle 214"/>
          <p:cNvSpPr>
            <a:spLocks noChangeArrowheads="1"/>
          </p:cNvSpPr>
          <p:nvPr/>
        </p:nvSpPr>
        <p:spPr bwMode="auto">
          <a:xfrm>
            <a:off x="0" y="95154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82" name="Rectangle 215"/>
          <p:cNvSpPr>
            <a:spLocks noChangeArrowheads="1"/>
          </p:cNvSpPr>
          <p:nvPr/>
        </p:nvSpPr>
        <p:spPr bwMode="auto">
          <a:xfrm>
            <a:off x="0" y="102393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83" name="Rectangle 216"/>
          <p:cNvSpPr>
            <a:spLocks noChangeArrowheads="1"/>
          </p:cNvSpPr>
          <p:nvPr/>
        </p:nvSpPr>
        <p:spPr bwMode="auto">
          <a:xfrm>
            <a:off x="0" y="109632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84" name="Rectangle 217"/>
          <p:cNvSpPr>
            <a:spLocks noChangeArrowheads="1"/>
          </p:cNvSpPr>
          <p:nvPr/>
        </p:nvSpPr>
        <p:spPr bwMode="auto">
          <a:xfrm>
            <a:off x="0" y="116871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85" name="Rectangle 218"/>
          <p:cNvSpPr>
            <a:spLocks noChangeArrowheads="1"/>
          </p:cNvSpPr>
          <p:nvPr/>
        </p:nvSpPr>
        <p:spPr bwMode="auto">
          <a:xfrm>
            <a:off x="0" y="124110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187" name="Rectangle 220"/>
          <p:cNvSpPr>
            <a:spLocks noChangeArrowheads="1"/>
          </p:cNvSpPr>
          <p:nvPr/>
        </p:nvSpPr>
        <p:spPr bwMode="auto">
          <a:xfrm>
            <a:off x="0" y="14001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r>
              <a:rPr kumimoji="0" lang="en-US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/>
            </a:r>
            <a:br>
              <a:rPr kumimoji="0" lang="en-US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6" name="Group 235"/>
          <p:cNvGrpSpPr/>
          <p:nvPr/>
        </p:nvGrpSpPr>
        <p:grpSpPr>
          <a:xfrm>
            <a:off x="417299" y="476672"/>
            <a:ext cx="7202489" cy="1620348"/>
            <a:chOff x="417299" y="578520"/>
            <a:chExt cx="7202489" cy="1620348"/>
          </a:xfrm>
        </p:grpSpPr>
        <p:sp>
          <p:nvSpPr>
            <p:cNvPr id="191" name="Text Box 241"/>
            <p:cNvSpPr txBox="1">
              <a:spLocks noChangeArrowheads="1"/>
            </p:cNvSpPr>
            <p:nvPr/>
          </p:nvSpPr>
          <p:spPr bwMode="auto">
            <a:xfrm>
              <a:off x="417299" y="615949"/>
              <a:ext cx="7202489" cy="1582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SG" sz="2000" b="0" i="0" u="none" strike="noStrike" cap="none" normalizeH="0" baseline="0" dirty="0" smtClean="0">
                  <a:ln>
                    <a:noFill/>
                  </a:ln>
                  <a:effectLst/>
                  <a:latin typeface="Tahoma" pitchFamily="34" charset="0"/>
                  <a:cs typeface="Arial" pitchFamily="34" charset="0"/>
                </a:rPr>
                <a:t>Since     is real, the magnitude and phase spectra can be combined into a single spectrum.</a:t>
              </a:r>
              <a:r>
                <a:rPr kumimoji="0" lang="en-SG" sz="2000" b="0" i="0" u="none" strike="noStrike" cap="none" normalizeH="0" dirty="0" smtClean="0">
                  <a:ln>
                    <a:noFill/>
                  </a:ln>
                  <a:effectLst/>
                  <a:latin typeface="Tahoma" pitchFamily="34" charset="0"/>
                  <a:cs typeface="Arial" pitchFamily="34" charset="0"/>
                </a:rPr>
                <a:t> </a:t>
              </a: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SG" sz="2000" b="0" i="0" u="none" strike="noStrike" cap="none" normalizeH="0" dirty="0" smtClean="0">
                  <a:ln>
                    <a:noFill/>
                  </a:ln>
                  <a:effectLst/>
                  <a:latin typeface="Tahoma" pitchFamily="34" charset="0"/>
                  <a:cs typeface="Arial" pitchFamily="34" charset="0"/>
                </a:rPr>
                <a:t>Phase of </a:t>
              </a:r>
              <a:r>
                <a:rPr kumimoji="0" lang="en-SG" sz="2000" b="0" i="0" u="none" strike="noStrike" cap="none" normalizeH="0" dirty="0" smtClean="0">
                  <a:ln>
                    <a:noFill/>
                  </a:ln>
                  <a:effectLst/>
                  <a:latin typeface="Symbol" pitchFamily="18" charset="2"/>
                  <a:cs typeface="Arial" pitchFamily="34" charset="0"/>
                </a:rPr>
                <a:t>p</a:t>
              </a:r>
              <a:r>
                <a:rPr kumimoji="0" lang="en-SG" sz="2000" b="0" i="0" u="none" strike="noStrike" cap="none" normalizeH="0" dirty="0" smtClean="0">
                  <a:ln>
                    <a:noFill/>
                  </a:ln>
                  <a:effectLst/>
                  <a:latin typeface="Tahoma" pitchFamily="34" charset="0"/>
                  <a:cs typeface="Arial" pitchFamily="34" charset="0"/>
                </a:rPr>
                <a:t> and –</a:t>
              </a:r>
              <a:r>
                <a:rPr kumimoji="0" lang="en-SG" sz="2000" b="0" i="0" u="none" strike="noStrike" cap="none" normalizeH="0" dirty="0" smtClean="0">
                  <a:ln>
                    <a:noFill/>
                  </a:ln>
                  <a:effectLst/>
                  <a:latin typeface="Symbol" pitchFamily="18" charset="2"/>
                  <a:cs typeface="Arial" pitchFamily="34" charset="0"/>
                </a:rPr>
                <a:t>p</a:t>
              </a:r>
              <a:r>
                <a:rPr kumimoji="0" lang="en-SG" sz="2000" b="0" i="0" u="none" strike="noStrike" cap="none" normalizeH="0" dirty="0" smtClean="0">
                  <a:ln>
                    <a:noFill/>
                  </a:ln>
                  <a:effectLst/>
                  <a:latin typeface="Tahoma" pitchFamily="34" charset="0"/>
                  <a:cs typeface="Arial" pitchFamily="34" charset="0"/>
                </a:rPr>
                <a:t> denotes a negative number. </a:t>
              </a: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SG" sz="2000" b="0" i="0" u="none" strike="noStrike" cap="none" normalizeH="0" dirty="0" smtClean="0">
                  <a:ln>
                    <a:noFill/>
                  </a:ln>
                  <a:effectLst/>
                  <a:latin typeface="Tahoma" pitchFamily="34" charset="0"/>
                  <a:cs typeface="Arial" pitchFamily="34" charset="0"/>
                </a:rPr>
                <a:t>Phase of 0 denotes a positive number.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5" name="Object 2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380269"/>
                </p:ext>
              </p:extLst>
            </p:nvPr>
          </p:nvGraphicFramePr>
          <p:xfrm>
            <a:off x="1018805" y="578520"/>
            <a:ext cx="292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24" name="Equation" r:id="rId3" imgW="291960" imgH="330120" progId="Equation.DSMT4">
                    <p:embed/>
                  </p:oleObj>
                </mc:Choice>
                <mc:Fallback>
                  <p:oleObj name="Equation" r:id="rId3" imgW="2919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18805" y="578520"/>
                          <a:ext cx="2921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8" name="Objec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7422"/>
              </p:ext>
            </p:extLst>
          </p:nvPr>
        </p:nvGraphicFramePr>
        <p:xfrm>
          <a:off x="1481138" y="5733256"/>
          <a:ext cx="543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5" name="Equation" r:id="rId5" imgW="5435280" imgH="736560" progId="Equation.DSMT4">
                  <p:embed/>
                </p:oleObj>
              </mc:Choice>
              <mc:Fallback>
                <p:oleObj name="Equation" r:id="rId5" imgW="5435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1138" y="5733256"/>
                        <a:ext cx="5435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" name="Group 236"/>
          <p:cNvGrpSpPr/>
          <p:nvPr/>
        </p:nvGrpSpPr>
        <p:grpSpPr>
          <a:xfrm>
            <a:off x="0" y="1576908"/>
            <a:ext cx="9215054" cy="5524500"/>
            <a:chOff x="0" y="1552575"/>
            <a:chExt cx="9215054" cy="55245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693819"/>
                </p:ext>
              </p:extLst>
            </p:nvPr>
          </p:nvGraphicFramePr>
          <p:xfrm>
            <a:off x="8049652" y="3691869"/>
            <a:ext cx="92392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26" name="Equation" r:id="rId7" imgW="927000" imgH="279360" progId="Equation.DSMT4">
                    <p:embed/>
                  </p:oleObj>
                </mc:Choice>
                <mc:Fallback>
                  <p:oleObj name="Equation" r:id="rId7" imgW="927000" imgH="27936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9652" y="3691869"/>
                          <a:ext cx="923925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4831995"/>
                </p:ext>
              </p:extLst>
            </p:nvPr>
          </p:nvGraphicFramePr>
          <p:xfrm>
            <a:off x="7989763" y="4289152"/>
            <a:ext cx="9747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27" name="Equation" r:id="rId9" imgW="977760" imgH="507960" progId="Equation.DSMT4">
                    <p:embed/>
                  </p:oleObj>
                </mc:Choice>
                <mc:Fallback>
                  <p:oleObj name="Equation" r:id="rId9" imgW="977760" imgH="50796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9763" y="4289152"/>
                          <a:ext cx="974725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525085"/>
                </p:ext>
              </p:extLst>
            </p:nvPr>
          </p:nvGraphicFramePr>
          <p:xfrm>
            <a:off x="8247063" y="2778125"/>
            <a:ext cx="4413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28" name="Equation" r:id="rId11" imgW="444240" imgH="393480" progId="Equation.DSMT4">
                    <p:embed/>
                  </p:oleObj>
                </mc:Choice>
                <mc:Fallback>
                  <p:oleObj name="Equation" r:id="rId11" imgW="44424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7063" y="2778125"/>
                          <a:ext cx="441325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" name="Rectangle 203"/>
            <p:cNvSpPr>
              <a:spLocks noChangeArrowheads="1"/>
            </p:cNvSpPr>
            <p:nvPr/>
          </p:nvSpPr>
          <p:spPr bwMode="auto">
            <a:xfrm>
              <a:off x="0" y="1552575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SG"/>
            </a:p>
          </p:txBody>
        </p:sp>
        <p:sp>
          <p:nvSpPr>
            <p:cNvPr id="171" name="Rectangle 204"/>
            <p:cNvSpPr>
              <a:spLocks noChangeArrowheads="1"/>
            </p:cNvSpPr>
            <p:nvPr/>
          </p:nvSpPr>
          <p:spPr bwMode="auto">
            <a:xfrm>
              <a:off x="0" y="2276475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SG"/>
            </a:p>
          </p:txBody>
        </p:sp>
        <p:sp>
          <p:nvSpPr>
            <p:cNvPr id="172" name="Rectangle 205"/>
            <p:cNvSpPr>
              <a:spLocks noChangeArrowheads="1"/>
            </p:cNvSpPr>
            <p:nvPr/>
          </p:nvSpPr>
          <p:spPr bwMode="auto">
            <a:xfrm>
              <a:off x="0" y="3000375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SG"/>
            </a:p>
          </p:txBody>
        </p:sp>
        <p:sp>
          <p:nvSpPr>
            <p:cNvPr id="174" name="Rectangle 207"/>
            <p:cNvSpPr>
              <a:spLocks noChangeArrowheads="1"/>
            </p:cNvSpPr>
            <p:nvPr/>
          </p:nvSpPr>
          <p:spPr bwMode="auto">
            <a:xfrm>
              <a:off x="0" y="4448175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SG"/>
            </a:p>
          </p:txBody>
        </p:sp>
        <p:sp>
          <p:nvSpPr>
            <p:cNvPr id="175" name="Rectangle 208"/>
            <p:cNvSpPr>
              <a:spLocks noChangeArrowheads="1"/>
            </p:cNvSpPr>
            <p:nvPr/>
          </p:nvSpPr>
          <p:spPr bwMode="auto">
            <a:xfrm>
              <a:off x="0" y="5172075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SG"/>
            </a:p>
          </p:txBody>
        </p:sp>
        <p:sp>
          <p:nvSpPr>
            <p:cNvPr id="176" name="Rectangle 209"/>
            <p:cNvSpPr>
              <a:spLocks noChangeArrowheads="1"/>
            </p:cNvSpPr>
            <p:nvPr/>
          </p:nvSpPr>
          <p:spPr bwMode="auto">
            <a:xfrm>
              <a:off x="0" y="5895975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SG"/>
            </a:p>
          </p:txBody>
        </p:sp>
        <p:sp>
          <p:nvSpPr>
            <p:cNvPr id="177" name="Rectangle 210"/>
            <p:cNvSpPr>
              <a:spLocks noChangeArrowheads="1"/>
            </p:cNvSpPr>
            <p:nvPr/>
          </p:nvSpPr>
          <p:spPr bwMode="auto">
            <a:xfrm>
              <a:off x="0" y="6619875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SG"/>
            </a:p>
          </p:txBody>
        </p:sp>
        <p:sp>
          <p:nvSpPr>
            <p:cNvPr id="186" name="Rectangle 219"/>
            <p:cNvSpPr>
              <a:spLocks noChangeArrowheads="1"/>
            </p:cNvSpPr>
            <p:nvPr/>
          </p:nvSpPr>
          <p:spPr bwMode="auto">
            <a:xfrm>
              <a:off x="7956376" y="2308810"/>
              <a:ext cx="125867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Spectrum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5394800"/>
                </p:ext>
              </p:extLst>
            </p:nvPr>
          </p:nvGraphicFramePr>
          <p:xfrm>
            <a:off x="3923928" y="2108523"/>
            <a:ext cx="215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29" name="Equation" r:id="rId13" imgW="215640" imgH="266400" progId="Equation.DSMT4">
                    <p:embed/>
                  </p:oleObj>
                </mc:Choice>
                <mc:Fallback>
                  <p:oleObj name="Equation" r:id="rId13" imgW="215640" imgH="2664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2108523"/>
                          <a:ext cx="215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146107"/>
                </p:ext>
              </p:extLst>
            </p:nvPr>
          </p:nvGraphicFramePr>
          <p:xfrm>
            <a:off x="4198386" y="2208615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0" name="Equation" r:id="rId15" imgW="190335" imgH="266469" progId="Equation.DSMT4">
                    <p:embed/>
                  </p:oleObj>
                </mc:Choice>
                <mc:Fallback>
                  <p:oleObj name="Equation" r:id="rId15" imgW="190335" imgH="266469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386" y="2208615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254763"/>
                </p:ext>
              </p:extLst>
            </p:nvPr>
          </p:nvGraphicFramePr>
          <p:xfrm>
            <a:off x="4639622" y="3281474"/>
            <a:ext cx="2000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1" name="Equation" r:id="rId17" imgW="203024" imgH="266469" progId="Equation.DSMT4">
                    <p:embed/>
                  </p:oleObj>
                </mc:Choice>
                <mc:Fallback>
                  <p:oleObj name="Equation" r:id="rId17" imgW="203024" imgH="266469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622" y="3281474"/>
                          <a:ext cx="2000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4479192"/>
                </p:ext>
              </p:extLst>
            </p:nvPr>
          </p:nvGraphicFramePr>
          <p:xfrm>
            <a:off x="5088181" y="2576443"/>
            <a:ext cx="2000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2" name="Equation" r:id="rId19" imgW="203024" imgH="266469" progId="Equation.DSMT4">
                    <p:embed/>
                  </p:oleObj>
                </mc:Choice>
                <mc:Fallback>
                  <p:oleObj name="Equation" r:id="rId19" imgW="203024" imgH="266469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181" y="2576443"/>
                          <a:ext cx="2000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241873"/>
                </p:ext>
              </p:extLst>
            </p:nvPr>
          </p:nvGraphicFramePr>
          <p:xfrm>
            <a:off x="5978627" y="2655447"/>
            <a:ext cx="2190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3" name="Equation" r:id="rId21" imgW="215619" imgH="266353" progId="Equation.DSMT4">
                    <p:embed/>
                  </p:oleObj>
                </mc:Choice>
                <mc:Fallback>
                  <p:oleObj name="Equation" r:id="rId21" imgW="215619" imgH="266353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8627" y="2655447"/>
                          <a:ext cx="2190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208359"/>
                </p:ext>
              </p:extLst>
            </p:nvPr>
          </p:nvGraphicFramePr>
          <p:xfrm>
            <a:off x="3669328" y="2156575"/>
            <a:ext cx="2762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4" name="Equation" r:id="rId23" imgW="279279" imgH="266584" progId="Equation.DSMT4">
                    <p:embed/>
                  </p:oleObj>
                </mc:Choice>
                <mc:Fallback>
                  <p:oleObj name="Equation" r:id="rId23" imgW="279279" imgH="266584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328" y="2156575"/>
                          <a:ext cx="2762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544170"/>
                </p:ext>
              </p:extLst>
            </p:nvPr>
          </p:nvGraphicFramePr>
          <p:xfrm>
            <a:off x="3258443" y="3306316"/>
            <a:ext cx="2762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5" name="Equation" r:id="rId25" imgW="279279" imgH="266584" progId="Equation.DSMT4">
                    <p:embed/>
                  </p:oleObj>
                </mc:Choice>
                <mc:Fallback>
                  <p:oleObj name="Equation" r:id="rId25" imgW="279279" imgH="266584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443" y="3306316"/>
                          <a:ext cx="2762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580113"/>
                </p:ext>
              </p:extLst>
            </p:nvPr>
          </p:nvGraphicFramePr>
          <p:xfrm>
            <a:off x="2307902" y="3184108"/>
            <a:ext cx="2952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6" name="Equation" r:id="rId27" imgW="291847" imgH="266469" progId="Equation.DSMT4">
                    <p:embed/>
                  </p:oleObj>
                </mc:Choice>
                <mc:Fallback>
                  <p:oleObj name="Equation" r:id="rId27" imgW="291847" imgH="266469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902" y="3184108"/>
                          <a:ext cx="2952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0110184"/>
                </p:ext>
              </p:extLst>
            </p:nvPr>
          </p:nvGraphicFramePr>
          <p:xfrm>
            <a:off x="6433180" y="3184108"/>
            <a:ext cx="266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7" name="Equation" r:id="rId29" imgW="266353" imgH="266353" progId="Equation.DSMT4">
                    <p:embed/>
                  </p:oleObj>
                </mc:Choice>
                <mc:Fallback>
                  <p:oleObj name="Equation" r:id="rId29" imgW="266353" imgH="266353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3180" y="3184108"/>
                          <a:ext cx="266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246927"/>
                </p:ext>
              </p:extLst>
            </p:nvPr>
          </p:nvGraphicFramePr>
          <p:xfrm>
            <a:off x="6898000" y="2659679"/>
            <a:ext cx="266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8" name="Equation" r:id="rId31" imgW="266353" imgH="266353" progId="Equation.DSMT4">
                    <p:embed/>
                  </p:oleObj>
                </mc:Choice>
                <mc:Fallback>
                  <p:oleObj name="Equation" r:id="rId31" imgW="266353" imgH="266353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8000" y="2659679"/>
                          <a:ext cx="266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3870997"/>
                </p:ext>
              </p:extLst>
            </p:nvPr>
          </p:nvGraphicFramePr>
          <p:xfrm>
            <a:off x="7355200" y="3191317"/>
            <a:ext cx="266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9" name="Equation" r:id="rId33" imgW="266353" imgH="266353" progId="Equation.DSMT4">
                    <p:embed/>
                  </p:oleObj>
                </mc:Choice>
                <mc:Fallback>
                  <p:oleObj name="Equation" r:id="rId33" imgW="266353" imgH="266353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5200" y="3191317"/>
                          <a:ext cx="266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4703857"/>
                </p:ext>
              </p:extLst>
            </p:nvPr>
          </p:nvGraphicFramePr>
          <p:xfrm>
            <a:off x="5546402" y="3224515"/>
            <a:ext cx="2190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0" name="Equation" r:id="rId35" imgW="215619" imgH="266353" progId="Equation.DSMT4">
                    <p:embed/>
                  </p:oleObj>
                </mc:Choice>
                <mc:Fallback>
                  <p:oleObj name="Equation" r:id="rId35" imgW="215619" imgH="266353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6402" y="3224515"/>
                          <a:ext cx="2190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409904"/>
                </p:ext>
              </p:extLst>
            </p:nvPr>
          </p:nvGraphicFramePr>
          <p:xfrm>
            <a:off x="1388321" y="3162686"/>
            <a:ext cx="3524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1" name="Equation" r:id="rId37" imgW="355292" imgH="266469" progId="Equation.DSMT4">
                    <p:embed/>
                  </p:oleObj>
                </mc:Choice>
                <mc:Fallback>
                  <p:oleObj name="Equation" r:id="rId37" imgW="355292" imgH="266469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321" y="3162686"/>
                          <a:ext cx="3524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054478"/>
                </p:ext>
              </p:extLst>
            </p:nvPr>
          </p:nvGraphicFramePr>
          <p:xfrm>
            <a:off x="429217" y="3144264"/>
            <a:ext cx="3524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2" name="Equation" r:id="rId39" imgW="355292" imgH="266469" progId="Equation.DSMT4">
                    <p:embed/>
                  </p:oleObj>
                </mc:Choice>
                <mc:Fallback>
                  <p:oleObj name="Equation" r:id="rId39" imgW="355292" imgH="26646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17" y="3144264"/>
                          <a:ext cx="3524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94774"/>
                </p:ext>
              </p:extLst>
            </p:nvPr>
          </p:nvGraphicFramePr>
          <p:xfrm>
            <a:off x="2800345" y="2569899"/>
            <a:ext cx="2952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3" name="Equation" r:id="rId41" imgW="291847" imgH="266469" progId="Equation.DSMT4">
                    <p:embed/>
                  </p:oleObj>
                </mc:Choice>
                <mc:Fallback>
                  <p:oleObj name="Equation" r:id="rId41" imgW="291847" imgH="266469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345" y="2569899"/>
                          <a:ext cx="2952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907847"/>
                </p:ext>
              </p:extLst>
            </p:nvPr>
          </p:nvGraphicFramePr>
          <p:xfrm>
            <a:off x="1853559" y="2646592"/>
            <a:ext cx="2952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4" name="Equation" r:id="rId43" imgW="291847" imgH="266469" progId="Equation.DSMT4">
                    <p:embed/>
                  </p:oleObj>
                </mc:Choice>
                <mc:Fallback>
                  <p:oleObj name="Equation" r:id="rId43" imgW="291847" imgH="266469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559" y="2646592"/>
                          <a:ext cx="2952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183292"/>
                </p:ext>
              </p:extLst>
            </p:nvPr>
          </p:nvGraphicFramePr>
          <p:xfrm>
            <a:off x="931154" y="2673491"/>
            <a:ext cx="3524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5" name="Equation" r:id="rId45" imgW="355292" imgH="266469" progId="Equation.DSMT4">
                    <p:embed/>
                  </p:oleObj>
                </mc:Choice>
                <mc:Fallback>
                  <p:oleObj name="Equation" r:id="rId45" imgW="355292" imgH="266469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154" y="2673491"/>
                          <a:ext cx="3524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122"/>
            <p:cNvGrpSpPr>
              <a:grpSpLocks/>
            </p:cNvGrpSpPr>
            <p:nvPr/>
          </p:nvGrpSpPr>
          <p:grpSpPr bwMode="auto">
            <a:xfrm>
              <a:off x="398140" y="3701635"/>
              <a:ext cx="7315200" cy="320242"/>
              <a:chOff x="1699" y="5875"/>
              <a:chExt cx="11520" cy="504"/>
            </a:xfrm>
          </p:grpSpPr>
          <p:grpSp>
            <p:nvGrpSpPr>
              <p:cNvPr id="66" name="Group 143"/>
              <p:cNvGrpSpPr>
                <a:grpSpLocks/>
              </p:cNvGrpSpPr>
              <p:nvPr/>
            </p:nvGrpSpPr>
            <p:grpSpPr bwMode="auto">
              <a:xfrm>
                <a:off x="1699" y="5875"/>
                <a:ext cx="11520" cy="144"/>
                <a:chOff x="2563" y="4867"/>
                <a:chExt cx="11520" cy="144"/>
              </a:xfrm>
            </p:grpSpPr>
            <p:sp>
              <p:nvSpPr>
                <p:cNvPr id="86" name="Line 164"/>
                <p:cNvSpPr>
                  <a:spLocks noChangeShapeType="1"/>
                </p:cNvSpPr>
                <p:nvPr/>
              </p:nvSpPr>
              <p:spPr bwMode="auto">
                <a:xfrm>
                  <a:off x="2563" y="4867"/>
                  <a:ext cx="115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grpSp>
              <p:nvGrpSpPr>
                <p:cNvPr id="87" name="Group 144"/>
                <p:cNvGrpSpPr>
                  <a:grpSpLocks/>
                </p:cNvGrpSpPr>
                <p:nvPr/>
              </p:nvGrpSpPr>
              <p:grpSpPr bwMode="auto">
                <a:xfrm>
                  <a:off x="2923" y="4867"/>
                  <a:ext cx="10800" cy="144"/>
                  <a:chOff x="2923" y="4867"/>
                  <a:chExt cx="10800" cy="144"/>
                </a:xfrm>
              </p:grpSpPr>
              <p:grpSp>
                <p:nvGrpSpPr>
                  <p:cNvPr id="88" name="Group 155"/>
                  <p:cNvGrpSpPr>
                    <a:grpSpLocks/>
                  </p:cNvGrpSpPr>
                  <p:nvPr/>
                </p:nvGrpSpPr>
                <p:grpSpPr bwMode="auto">
                  <a:xfrm>
                    <a:off x="2923" y="4867"/>
                    <a:ext cx="5040" cy="144"/>
                    <a:chOff x="3067" y="13507"/>
                    <a:chExt cx="3024" cy="144"/>
                  </a:xfrm>
                </p:grpSpPr>
                <p:sp>
                  <p:nvSpPr>
                    <p:cNvPr id="99" name="Line 1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6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00" name="Line 1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9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01" name="Line 1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02" name="Line 1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6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03" name="Line 1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9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04" name="Line 1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2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05" name="Line 1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5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06" name="Line 1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09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  <p:sp>
                <p:nvSpPr>
                  <p:cNvPr id="89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3" y="4867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grpSp>
                <p:nvGrpSpPr>
                  <p:cNvPr id="90" name="Group 145"/>
                  <p:cNvGrpSpPr>
                    <a:grpSpLocks/>
                  </p:cNvGrpSpPr>
                  <p:nvPr/>
                </p:nvGrpSpPr>
                <p:grpSpPr bwMode="auto">
                  <a:xfrm>
                    <a:off x="8683" y="4867"/>
                    <a:ext cx="5040" cy="144"/>
                    <a:chOff x="6523" y="13507"/>
                    <a:chExt cx="3024" cy="144"/>
                  </a:xfrm>
                </p:grpSpPr>
                <p:sp>
                  <p:nvSpPr>
                    <p:cNvPr id="91" name="Line 1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2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92" name="Lin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95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93" name="Line 1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8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94" name="Line 1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1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95" name="Line 1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25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96" name="Line 1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8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97" name="Line 1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1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98" name="Line 1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54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</p:grpSp>
          </p:grpSp>
          <p:grpSp>
            <p:nvGrpSpPr>
              <p:cNvPr id="68" name="Group 123"/>
              <p:cNvGrpSpPr>
                <a:grpSpLocks/>
              </p:cNvGrpSpPr>
              <p:nvPr/>
            </p:nvGrpSpPr>
            <p:grpSpPr bwMode="auto">
              <a:xfrm>
                <a:off x="1771" y="5947"/>
                <a:ext cx="11304" cy="432"/>
                <a:chOff x="2635" y="4939"/>
                <a:chExt cx="11304" cy="432"/>
              </a:xfrm>
            </p:grpSpPr>
            <p:sp>
              <p:nvSpPr>
                <p:cNvPr id="69" name="Text Box 140"/>
                <p:cNvSpPr txBox="1">
                  <a:spLocks noChangeArrowheads="1"/>
                </p:cNvSpPr>
                <p:nvPr/>
              </p:nvSpPr>
              <p:spPr bwMode="auto">
                <a:xfrm>
                  <a:off x="7675" y="4939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0" name="Text Box 139"/>
                <p:cNvSpPr txBox="1">
                  <a:spLocks noChangeArrowheads="1"/>
                </p:cNvSpPr>
                <p:nvPr/>
              </p:nvSpPr>
              <p:spPr bwMode="auto">
                <a:xfrm>
                  <a:off x="6955" y="4939"/>
                  <a:ext cx="551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3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1" name="Text Box 138"/>
                <p:cNvSpPr txBox="1">
                  <a:spLocks noChangeArrowheads="1"/>
                </p:cNvSpPr>
                <p:nvPr/>
              </p:nvSpPr>
              <p:spPr bwMode="auto">
                <a:xfrm>
                  <a:off x="6235" y="4939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2" name="Text Box 137"/>
                <p:cNvSpPr txBox="1">
                  <a:spLocks noChangeArrowheads="1"/>
                </p:cNvSpPr>
                <p:nvPr/>
              </p:nvSpPr>
              <p:spPr bwMode="auto">
                <a:xfrm>
                  <a:off x="5515" y="4939"/>
                  <a:ext cx="568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7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3" name="Text Box 136"/>
                <p:cNvSpPr txBox="1">
                  <a:spLocks noChangeArrowheads="1"/>
                </p:cNvSpPr>
                <p:nvPr/>
              </p:nvSpPr>
              <p:spPr bwMode="auto">
                <a:xfrm>
                  <a:off x="4795" y="4939"/>
                  <a:ext cx="585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9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4" name="Text Box 135"/>
                <p:cNvSpPr txBox="1">
                  <a:spLocks noChangeArrowheads="1"/>
                </p:cNvSpPr>
                <p:nvPr/>
              </p:nvSpPr>
              <p:spPr bwMode="auto">
                <a:xfrm>
                  <a:off x="4075" y="4939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5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3355" y="4939"/>
                  <a:ext cx="5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3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6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2635" y="4939"/>
                  <a:ext cx="5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7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846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8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918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3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9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990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0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1062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7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1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1134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9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2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1206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3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1278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3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4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13507" y="4939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5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8107" y="4939"/>
                  <a:ext cx="415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24" name="Group 79"/>
            <p:cNvGrpSpPr>
              <a:grpSpLocks/>
            </p:cNvGrpSpPr>
            <p:nvPr/>
          </p:nvGrpSpPr>
          <p:grpSpPr bwMode="auto">
            <a:xfrm>
              <a:off x="398140" y="4204873"/>
              <a:ext cx="7315200" cy="320242"/>
              <a:chOff x="1699" y="6667"/>
              <a:chExt cx="11520" cy="504"/>
            </a:xfrm>
          </p:grpSpPr>
          <p:grpSp>
            <p:nvGrpSpPr>
              <p:cNvPr id="26" name="Group 98"/>
              <p:cNvGrpSpPr>
                <a:grpSpLocks/>
              </p:cNvGrpSpPr>
              <p:nvPr/>
            </p:nvGrpSpPr>
            <p:grpSpPr bwMode="auto">
              <a:xfrm>
                <a:off x="1699" y="6667"/>
                <a:ext cx="11520" cy="144"/>
                <a:chOff x="2563" y="4867"/>
                <a:chExt cx="11520" cy="144"/>
              </a:xfrm>
            </p:grpSpPr>
            <p:sp>
              <p:nvSpPr>
                <p:cNvPr id="45" name="Line 119"/>
                <p:cNvSpPr>
                  <a:spLocks noChangeShapeType="1"/>
                </p:cNvSpPr>
                <p:nvPr/>
              </p:nvSpPr>
              <p:spPr bwMode="auto">
                <a:xfrm>
                  <a:off x="2563" y="4867"/>
                  <a:ext cx="115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grpSp>
              <p:nvGrpSpPr>
                <p:cNvPr id="46" name="Group 99"/>
                <p:cNvGrpSpPr>
                  <a:grpSpLocks/>
                </p:cNvGrpSpPr>
                <p:nvPr/>
              </p:nvGrpSpPr>
              <p:grpSpPr bwMode="auto">
                <a:xfrm>
                  <a:off x="2923" y="4867"/>
                  <a:ext cx="10800" cy="144"/>
                  <a:chOff x="2923" y="4867"/>
                  <a:chExt cx="10800" cy="144"/>
                </a:xfrm>
              </p:grpSpPr>
              <p:grpSp>
                <p:nvGrpSpPr>
                  <p:cNvPr id="47" name="Group 110"/>
                  <p:cNvGrpSpPr>
                    <a:grpSpLocks/>
                  </p:cNvGrpSpPr>
                  <p:nvPr/>
                </p:nvGrpSpPr>
                <p:grpSpPr bwMode="auto">
                  <a:xfrm>
                    <a:off x="2923" y="4867"/>
                    <a:ext cx="5040" cy="144"/>
                    <a:chOff x="3067" y="13507"/>
                    <a:chExt cx="3024" cy="144"/>
                  </a:xfrm>
                </p:grpSpPr>
                <p:sp>
                  <p:nvSpPr>
                    <p:cNvPr id="58" name="Line 1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6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59" name="Line 1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9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60" name="Line 1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61" name="Line 1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6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62" name="Line 1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9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63" name="Line 1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2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64" name="Line 1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5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65" name="Line 1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09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  <p:sp>
                <p:nvSpPr>
                  <p:cNvPr id="48" name="Lin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3" y="4867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grpSp>
                <p:nvGrpSpPr>
                  <p:cNvPr id="49" name="Group 100"/>
                  <p:cNvGrpSpPr>
                    <a:grpSpLocks/>
                  </p:cNvGrpSpPr>
                  <p:nvPr/>
                </p:nvGrpSpPr>
                <p:grpSpPr bwMode="auto">
                  <a:xfrm>
                    <a:off x="8683" y="4867"/>
                    <a:ext cx="5040" cy="144"/>
                    <a:chOff x="6523" y="13507"/>
                    <a:chExt cx="3024" cy="144"/>
                  </a:xfrm>
                </p:grpSpPr>
                <p:sp>
                  <p:nvSpPr>
                    <p:cNvPr id="50" name="Line 1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2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51" name="Line 1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95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52" name="Line 1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8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53" name="Line 1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1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54" name="Line 1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25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55" name="Line 1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8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56" name="Line 1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1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57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54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</p:grpSp>
          </p:grpSp>
          <p:grpSp>
            <p:nvGrpSpPr>
              <p:cNvPr id="27" name="Group 80"/>
              <p:cNvGrpSpPr>
                <a:grpSpLocks/>
              </p:cNvGrpSpPr>
              <p:nvPr/>
            </p:nvGrpSpPr>
            <p:grpSpPr bwMode="auto">
              <a:xfrm>
                <a:off x="1771" y="6739"/>
                <a:ext cx="11304" cy="432"/>
                <a:chOff x="2203" y="6595"/>
                <a:chExt cx="11304" cy="432"/>
              </a:xfrm>
            </p:grpSpPr>
            <p:sp>
              <p:nvSpPr>
                <p:cNvPr id="28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7243" y="6595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0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9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6523" y="6595"/>
                  <a:ext cx="551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.5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5803" y="6595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2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5083" y="6595"/>
                  <a:ext cx="568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3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2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4363" y="6595"/>
                  <a:ext cx="585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4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3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3643" y="6595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5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4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2923" y="6595"/>
                  <a:ext cx="5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6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5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2203" y="6595"/>
                  <a:ext cx="5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7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6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803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875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947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2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9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1019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3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0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1091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4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1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1163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5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2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1235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6.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3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307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7.5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4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7675" y="6595"/>
                  <a:ext cx="415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07" name="Group 1"/>
            <p:cNvGrpSpPr>
              <a:grpSpLocks/>
            </p:cNvGrpSpPr>
            <p:nvPr/>
          </p:nvGrpSpPr>
          <p:grpSpPr bwMode="auto">
            <a:xfrm>
              <a:off x="323528" y="1930334"/>
              <a:ext cx="7726124" cy="1636360"/>
              <a:chOff x="1843" y="6739"/>
              <a:chExt cx="12168" cy="2576"/>
            </a:xfrm>
          </p:grpSpPr>
          <p:sp>
            <p:nvSpPr>
              <p:cNvPr id="108" name="AutoShape 77"/>
              <p:cNvSpPr>
                <a:spLocks/>
              </p:cNvSpPr>
              <p:nvPr/>
            </p:nvSpPr>
            <p:spPr bwMode="auto">
              <a:xfrm>
                <a:off x="13723" y="6739"/>
                <a:ext cx="288" cy="2516"/>
              </a:xfrm>
              <a:prstGeom prst="rightBrace">
                <a:avLst>
                  <a:gd name="adj1" fmla="val 72801"/>
                  <a:gd name="adj2" fmla="val 50000"/>
                </a:avLst>
              </a:pr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grpSp>
            <p:nvGrpSpPr>
              <p:cNvPr id="109" name="Group 4"/>
              <p:cNvGrpSpPr>
                <a:grpSpLocks/>
              </p:cNvGrpSpPr>
              <p:nvPr/>
            </p:nvGrpSpPr>
            <p:grpSpPr bwMode="auto">
              <a:xfrm>
                <a:off x="1843" y="7095"/>
                <a:ext cx="11750" cy="2220"/>
                <a:chOff x="1843" y="6595"/>
                <a:chExt cx="11750" cy="2220"/>
              </a:xfrm>
            </p:grpSpPr>
            <p:sp>
              <p:nvSpPr>
                <p:cNvPr id="111" name="Line 76"/>
                <p:cNvSpPr>
                  <a:spLocks noChangeShapeType="1"/>
                </p:cNvSpPr>
                <p:nvPr/>
              </p:nvSpPr>
              <p:spPr bwMode="auto">
                <a:xfrm>
                  <a:off x="1958" y="8035"/>
                  <a:ext cx="11520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grpSp>
              <p:nvGrpSpPr>
                <p:cNvPr id="112" name="Group 41"/>
                <p:cNvGrpSpPr>
                  <a:grpSpLocks/>
                </p:cNvGrpSpPr>
                <p:nvPr/>
              </p:nvGrpSpPr>
              <p:grpSpPr bwMode="auto">
                <a:xfrm>
                  <a:off x="7142" y="6595"/>
                  <a:ext cx="6192" cy="2220"/>
                  <a:chOff x="7142" y="6595"/>
                  <a:chExt cx="6192" cy="2220"/>
                </a:xfrm>
              </p:grpSpPr>
              <p:sp>
                <p:nvSpPr>
                  <p:cNvPr id="150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922" y="6595"/>
                    <a:ext cx="300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51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654" y="8395"/>
                    <a:ext cx="320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52" name="Text Box 6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74" y="7315"/>
                    <a:ext cx="320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53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833" y="7387"/>
                    <a:ext cx="340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54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42" y="6595"/>
                    <a:ext cx="440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57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474" y="8199"/>
                    <a:ext cx="420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58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194" y="7387"/>
                    <a:ext cx="420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59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914" y="8179"/>
                    <a:ext cx="420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</p:grpSp>
            <p:grpSp>
              <p:nvGrpSpPr>
                <p:cNvPr id="113" name="Group 5"/>
                <p:cNvGrpSpPr>
                  <a:grpSpLocks/>
                </p:cNvGrpSpPr>
                <p:nvPr/>
              </p:nvGrpSpPr>
              <p:grpSpPr bwMode="auto">
                <a:xfrm>
                  <a:off x="1843" y="7099"/>
                  <a:ext cx="11750" cy="1267"/>
                  <a:chOff x="2448" y="3931"/>
                  <a:chExt cx="11750" cy="1267"/>
                </a:xfrm>
              </p:grpSpPr>
              <p:grpSp>
                <p:nvGrpSpPr>
                  <p:cNvPr id="115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8683" y="3931"/>
                    <a:ext cx="5515" cy="1267"/>
                    <a:chOff x="8683" y="3931"/>
                    <a:chExt cx="5515" cy="1267"/>
                  </a:xfrm>
                </p:grpSpPr>
                <p:sp>
                  <p:nvSpPr>
                    <p:cNvPr id="133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91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34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131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35" name="Oval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571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36" name="Oval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083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37" name="Oval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00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38" name="Oval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11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39" name="Oval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851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40" name="Oval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91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41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83" y="3931"/>
                      <a:ext cx="0" cy="93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42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03" y="4867"/>
                      <a:ext cx="0" cy="3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43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563" y="4703"/>
                      <a:ext cx="0" cy="15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44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723" y="4867"/>
                      <a:ext cx="0" cy="11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45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003" y="4723"/>
                      <a:ext cx="0" cy="14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46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123" y="4621"/>
                      <a:ext cx="0" cy="24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47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43" y="4867"/>
                      <a:ext cx="0" cy="17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48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283" y="4867"/>
                      <a:ext cx="0" cy="14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  <p:grpSp>
                <p:nvGrpSpPr>
                  <p:cNvPr id="116" name="Group 6"/>
                  <p:cNvGrpSpPr>
                    <a:grpSpLocks/>
                  </p:cNvGrpSpPr>
                  <p:nvPr/>
                </p:nvGrpSpPr>
                <p:grpSpPr bwMode="auto">
                  <a:xfrm flipH="1">
                    <a:off x="2448" y="3931"/>
                    <a:ext cx="5515" cy="1267"/>
                    <a:chOff x="8683" y="3931"/>
                    <a:chExt cx="5515" cy="1267"/>
                  </a:xfrm>
                </p:grpSpPr>
                <p:sp>
                  <p:nvSpPr>
                    <p:cNvPr id="117" name="Oval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91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18" name="Oval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131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19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571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20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083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21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00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22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11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23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851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24" name="Oval 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91" y="4807"/>
                      <a:ext cx="115" cy="115"/>
                    </a:xfrm>
                    <a:prstGeom prst="ellipse">
                      <a:avLst/>
                    </a:prstGeom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25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83" y="3931"/>
                      <a:ext cx="0" cy="93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26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03" y="4867"/>
                      <a:ext cx="0" cy="3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27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563" y="4703"/>
                      <a:ext cx="0" cy="15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28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723" y="4867"/>
                      <a:ext cx="0" cy="11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29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003" y="4723"/>
                      <a:ext cx="0" cy="14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30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123" y="4621"/>
                      <a:ext cx="0" cy="24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31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43" y="4867"/>
                      <a:ext cx="0" cy="17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132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283" y="4867"/>
                      <a:ext cx="0" cy="14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</p:grpSp>
          </p:grpSp>
        </p:grpSp>
        <p:sp>
          <p:nvSpPr>
            <p:cNvPr id="188" name="Rectangle 187"/>
            <p:cNvSpPr/>
            <p:nvPr/>
          </p:nvSpPr>
          <p:spPr>
            <a:xfrm>
              <a:off x="7619788" y="4283804"/>
              <a:ext cx="4122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ahoma" pitchFamily="34" charset="0"/>
                  <a:ea typeface="Times New Roman" pitchFamily="18" charset="0"/>
                  <a:cs typeface="Tahoma" pitchFamily="34" charset="0"/>
                  <a:sym typeface="Symbol" pitchFamily="18" charset="2"/>
                </a:rPr>
                <a:t></a:t>
              </a:r>
              <a:endParaRPr lang="en-SG" dirty="0"/>
            </a:p>
          </p:txBody>
        </p:sp>
        <p:sp>
          <p:nvSpPr>
            <p:cNvPr id="190" name="Rectangle 189"/>
            <p:cNvSpPr/>
            <p:nvPr/>
          </p:nvSpPr>
          <p:spPr>
            <a:xfrm>
              <a:off x="7637360" y="3645024"/>
              <a:ext cx="4122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ahoma" pitchFamily="34" charset="0"/>
                  <a:ea typeface="Times New Roman" pitchFamily="18" charset="0"/>
                  <a:cs typeface="Tahoma" pitchFamily="34" charset="0"/>
                  <a:sym typeface="Symbol" pitchFamily="18" charset="2"/>
                </a:rPr>
                <a:t></a:t>
              </a:r>
              <a:endParaRPr lang="en-SG" dirty="0"/>
            </a:p>
          </p:txBody>
        </p:sp>
        <p:grpSp>
          <p:nvGrpSpPr>
            <p:cNvPr id="192" name="Group 79"/>
            <p:cNvGrpSpPr>
              <a:grpSpLocks/>
            </p:cNvGrpSpPr>
            <p:nvPr/>
          </p:nvGrpSpPr>
          <p:grpSpPr bwMode="auto">
            <a:xfrm>
              <a:off x="395536" y="4980966"/>
              <a:ext cx="7315200" cy="320242"/>
              <a:chOff x="1699" y="6667"/>
              <a:chExt cx="11520" cy="504"/>
            </a:xfrm>
          </p:grpSpPr>
          <p:grpSp>
            <p:nvGrpSpPr>
              <p:cNvPr id="193" name="Group 98"/>
              <p:cNvGrpSpPr>
                <a:grpSpLocks/>
              </p:cNvGrpSpPr>
              <p:nvPr/>
            </p:nvGrpSpPr>
            <p:grpSpPr bwMode="auto">
              <a:xfrm>
                <a:off x="1699" y="6667"/>
                <a:ext cx="11520" cy="144"/>
                <a:chOff x="2563" y="4867"/>
                <a:chExt cx="11520" cy="144"/>
              </a:xfrm>
            </p:grpSpPr>
            <p:sp>
              <p:nvSpPr>
                <p:cNvPr id="212" name="Line 119"/>
                <p:cNvSpPr>
                  <a:spLocks noChangeShapeType="1"/>
                </p:cNvSpPr>
                <p:nvPr/>
              </p:nvSpPr>
              <p:spPr bwMode="auto">
                <a:xfrm>
                  <a:off x="2563" y="4867"/>
                  <a:ext cx="115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grpSp>
              <p:nvGrpSpPr>
                <p:cNvPr id="213" name="Group 99"/>
                <p:cNvGrpSpPr>
                  <a:grpSpLocks/>
                </p:cNvGrpSpPr>
                <p:nvPr/>
              </p:nvGrpSpPr>
              <p:grpSpPr bwMode="auto">
                <a:xfrm>
                  <a:off x="2923" y="4867"/>
                  <a:ext cx="10800" cy="144"/>
                  <a:chOff x="2923" y="4867"/>
                  <a:chExt cx="10800" cy="144"/>
                </a:xfrm>
              </p:grpSpPr>
              <p:grpSp>
                <p:nvGrpSpPr>
                  <p:cNvPr id="214" name="Group 110"/>
                  <p:cNvGrpSpPr>
                    <a:grpSpLocks/>
                  </p:cNvGrpSpPr>
                  <p:nvPr/>
                </p:nvGrpSpPr>
                <p:grpSpPr bwMode="auto">
                  <a:xfrm>
                    <a:off x="2923" y="4867"/>
                    <a:ext cx="5040" cy="144"/>
                    <a:chOff x="3067" y="13507"/>
                    <a:chExt cx="3024" cy="144"/>
                  </a:xfrm>
                </p:grpSpPr>
                <p:sp>
                  <p:nvSpPr>
                    <p:cNvPr id="225" name="Line 1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6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6" name="Line 1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9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7" name="Line 1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3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8" name="Line 1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6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9" name="Line 1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9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30" name="Line 1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2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31" name="Line 1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5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32" name="Line 1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09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  <p:sp>
                <p:nvSpPr>
                  <p:cNvPr id="215" name="Lin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3" y="4867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grpSp>
                <p:nvGrpSpPr>
                  <p:cNvPr id="216" name="Group 100"/>
                  <p:cNvGrpSpPr>
                    <a:grpSpLocks/>
                  </p:cNvGrpSpPr>
                  <p:nvPr/>
                </p:nvGrpSpPr>
                <p:grpSpPr bwMode="auto">
                  <a:xfrm>
                    <a:off x="8683" y="4867"/>
                    <a:ext cx="5040" cy="144"/>
                    <a:chOff x="6523" y="13507"/>
                    <a:chExt cx="3024" cy="144"/>
                  </a:xfrm>
                </p:grpSpPr>
                <p:sp>
                  <p:nvSpPr>
                    <p:cNvPr id="217" name="Line 1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2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18" name="Line 1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95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19" name="Line 1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8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0" name="Line 1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19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1" name="Line 1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251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2" name="Line 1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83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3" name="Line 1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15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224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547" y="13507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</p:grpSp>
          </p:grpSp>
          <p:grpSp>
            <p:nvGrpSpPr>
              <p:cNvPr id="194" name="Group 80"/>
              <p:cNvGrpSpPr>
                <a:grpSpLocks/>
              </p:cNvGrpSpPr>
              <p:nvPr/>
            </p:nvGrpSpPr>
            <p:grpSpPr bwMode="auto">
              <a:xfrm>
                <a:off x="1771" y="6739"/>
                <a:ext cx="11304" cy="432"/>
                <a:chOff x="2203" y="6595"/>
                <a:chExt cx="11304" cy="432"/>
              </a:xfrm>
            </p:grpSpPr>
            <p:sp>
              <p:nvSpPr>
                <p:cNvPr id="195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7452" y="6595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196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6523" y="6595"/>
                  <a:ext cx="551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3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197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5803" y="6595"/>
                  <a:ext cx="57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5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198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5083" y="6595"/>
                  <a:ext cx="568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7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199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4363" y="6595"/>
                  <a:ext cx="585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9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00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3643" y="6595"/>
                  <a:ext cx="664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1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01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2923" y="6595"/>
                  <a:ext cx="5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3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02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2203" y="6595"/>
                  <a:ext cx="5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5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03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803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1300" dirty="0">
                      <a:latin typeface="Symbol" pitchFamily="18" charset="2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04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875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1300" dirty="0" smtClean="0">
                      <a:latin typeface="Tahoma" pitchFamily="34" charset="0"/>
                      <a:cs typeface="Tahoma" pitchFamily="34" charset="0"/>
                    </a:rPr>
                    <a:t>3</a:t>
                  </a:r>
                  <a:r>
                    <a:rPr lang="en-US" sz="1300" dirty="0" smtClean="0">
                      <a:latin typeface="Symbol" pitchFamily="18" charset="2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05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947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5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06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1019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7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07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1091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9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08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1163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1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09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1235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3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10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3075" y="6595"/>
                  <a:ext cx="432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45720" rIns="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5</a:t>
                  </a:r>
                  <a:r>
                    <a:rPr kumimoji="0" lang="en-US" sz="13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itchFamily="18" charset="2"/>
                      <a:ea typeface="Times New Roman" pitchFamily="18" charset="0"/>
                      <a:cs typeface="Tahoma" pitchFamily="34" charset="0"/>
                    </a:rPr>
                    <a:t>p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cs typeface="Arial" pitchFamily="34" charset="0"/>
                  </a:endParaRPr>
                </a:p>
              </p:txBody>
            </p:sp>
            <p:sp>
              <p:nvSpPr>
                <p:cNvPr id="211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7675" y="6595"/>
                  <a:ext cx="415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3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aphicFrame>
          <p:nvGraphicFramePr>
            <p:cNvPr id="233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880147"/>
                </p:ext>
              </p:extLst>
            </p:nvPr>
          </p:nvGraphicFramePr>
          <p:xfrm>
            <a:off x="7740352" y="5237832"/>
            <a:ext cx="143033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6" name="Equation" r:id="rId47" imgW="1434960" imgH="279360" progId="Equation.DSMT4">
                    <p:embed/>
                  </p:oleObj>
                </mc:Choice>
                <mc:Fallback>
                  <p:oleObj name="Equation" r:id="rId47" imgW="14349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0352" y="5237832"/>
                          <a:ext cx="1430337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4" name="Rectangle 233"/>
            <p:cNvSpPr/>
            <p:nvPr/>
          </p:nvSpPr>
          <p:spPr>
            <a:xfrm>
              <a:off x="7308304" y="5219908"/>
              <a:ext cx="4122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ahoma" pitchFamily="34" charset="0"/>
                  <a:ea typeface="Times New Roman" pitchFamily="18" charset="0"/>
                  <a:cs typeface="Tahoma" pitchFamily="34" charset="0"/>
                  <a:sym typeface="Symbol" pitchFamily="18" charset="2"/>
                </a:rPr>
                <a:t></a:t>
              </a:r>
              <a:endParaRPr lang="en-SG" dirty="0"/>
            </a:p>
          </p:txBody>
        </p:sp>
      </p:grpSp>
      <p:sp>
        <p:nvSpPr>
          <p:cNvPr id="241" name="Line 89"/>
          <p:cNvSpPr>
            <a:spLocks noChangeShapeType="1"/>
          </p:cNvSpPr>
          <p:nvPr/>
        </p:nvSpPr>
        <p:spPr bwMode="auto">
          <a:xfrm flipV="1">
            <a:off x="4046608" y="2429204"/>
            <a:ext cx="0" cy="67523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118647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1520" y="548680"/>
            <a:ext cx="5904656" cy="432048"/>
            <a:chOff x="251520" y="404664"/>
            <a:chExt cx="5904656" cy="432048"/>
          </a:xfrm>
        </p:grpSpPr>
        <p:sp>
          <p:nvSpPr>
            <p:cNvPr id="3" name="TextBox 2"/>
            <p:cNvSpPr txBox="1"/>
            <p:nvPr/>
          </p:nvSpPr>
          <p:spPr>
            <a:xfrm>
              <a:off x="251520" y="404664"/>
              <a:ext cx="59046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What does           tells us about the signal        ?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515617"/>
                </p:ext>
              </p:extLst>
            </p:nvPr>
          </p:nvGraphicFramePr>
          <p:xfrm>
            <a:off x="5148064" y="436474"/>
            <a:ext cx="571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0" name="Equation" r:id="rId3" imgW="571320" imgH="368280" progId="Equation.DSMT4">
                    <p:embed/>
                  </p:oleObj>
                </mc:Choice>
                <mc:Fallback>
                  <p:oleObj name="Equation" r:id="rId3" imgW="5713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48064" y="436474"/>
                          <a:ext cx="5715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211915"/>
                </p:ext>
              </p:extLst>
            </p:nvPr>
          </p:nvGraphicFramePr>
          <p:xfrm>
            <a:off x="1590452" y="468412"/>
            <a:ext cx="749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1" name="Equation" r:id="rId5" imgW="749160" imgH="368280" progId="Equation.DSMT4">
                    <p:embed/>
                  </p:oleObj>
                </mc:Choice>
                <mc:Fallback>
                  <p:oleObj name="Equation" r:id="rId5" imgW="749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90452" y="468412"/>
                          <a:ext cx="749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9638"/>
              </p:ext>
            </p:extLst>
          </p:nvPr>
        </p:nvGraphicFramePr>
        <p:xfrm>
          <a:off x="1028700" y="2540099"/>
          <a:ext cx="7251700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2" name="Equation" r:id="rId7" imgW="6769080" imgH="2717640" progId="Equation.DSMT4">
                  <p:embed/>
                </p:oleObj>
              </mc:Choice>
              <mc:Fallback>
                <p:oleObj name="Equation" r:id="rId7" imgW="6769080" imgH="2717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540099"/>
                        <a:ext cx="7251700" cy="29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95536" y="1424970"/>
            <a:ext cx="8280920" cy="707886"/>
            <a:chOff x="395536" y="1196752"/>
            <a:chExt cx="8280920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95536" y="1196752"/>
              <a:ext cx="828092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Using the relationship,                           ,                we can obtain the alternative trigonometric form as follows :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912941"/>
                </p:ext>
              </p:extLst>
            </p:nvPr>
          </p:nvGraphicFramePr>
          <p:xfrm>
            <a:off x="3039864" y="1212063"/>
            <a:ext cx="21082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3" name="Equation" r:id="rId9" imgW="2108160" imgH="380880" progId="Equation.DSMT4">
                    <p:embed/>
                  </p:oleObj>
                </mc:Choice>
                <mc:Fallback>
                  <p:oleObj name="Equation" r:id="rId9" imgW="21081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39864" y="1212063"/>
                          <a:ext cx="21082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46333"/>
              </p:ext>
            </p:extLst>
          </p:nvPr>
        </p:nvGraphicFramePr>
        <p:xfrm>
          <a:off x="5220072" y="1340768"/>
          <a:ext cx="1211303" cy="46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4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0072" y="1340768"/>
                        <a:ext cx="1211303" cy="463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968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26310"/>
              </p:ext>
            </p:extLst>
          </p:nvPr>
        </p:nvGraphicFramePr>
        <p:xfrm>
          <a:off x="1187624" y="836712"/>
          <a:ext cx="604202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9" name="Equation" r:id="rId3" imgW="5638680" imgH="1981080" progId="Equation.DSMT4">
                  <p:embed/>
                </p:oleObj>
              </mc:Choice>
              <mc:Fallback>
                <p:oleObj name="Equation" r:id="rId3" imgW="5638680" imgH="1981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836712"/>
                        <a:ext cx="6042025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404664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implifying further, we get : 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3140968"/>
            <a:ext cx="77768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is tells us that         has the following components : 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269646"/>
              </p:ext>
            </p:extLst>
          </p:nvPr>
        </p:nvGraphicFramePr>
        <p:xfrm>
          <a:off x="2555776" y="3204716"/>
          <a:ext cx="57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0" name="Equation" r:id="rId5" imgW="571320" imgH="368280" progId="Equation.DSMT4">
                  <p:embed/>
                </p:oleObj>
              </mc:Choice>
              <mc:Fallback>
                <p:oleObj name="Equation" r:id="rId5" imgW="571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3204716"/>
                        <a:ext cx="571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2580584"/>
              </p:ext>
            </p:extLst>
          </p:nvPr>
        </p:nvGraphicFramePr>
        <p:xfrm>
          <a:off x="467544" y="3717032"/>
          <a:ext cx="8424936" cy="2773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56184"/>
                <a:gridCol w="1440160"/>
                <a:gridCol w="1440160"/>
                <a:gridCol w="388843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Frequencies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mplitude</a:t>
                      </a:r>
                      <a:endParaRPr lang="en-US" sz="2000" dirty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hase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Remarks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 rad/s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.5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C component (average</a:t>
                      </a:r>
                      <a:r>
                        <a:rPr lang="en-US" sz="2000" baseline="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value)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Symbol" pitchFamily="18" charset="2"/>
                        </a:rPr>
                        <a:t>p</a:t>
                      </a:r>
                      <a:r>
                        <a:rPr lang="en-US" sz="2000" dirty="0" smtClean="0"/>
                        <a:t> rad/s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/</a:t>
                      </a:r>
                      <a:r>
                        <a:rPr lang="en-US" sz="2000" dirty="0" smtClean="0">
                          <a:latin typeface="Symbol" pitchFamily="18" charset="2"/>
                        </a:rPr>
                        <a:t>p</a:t>
                      </a:r>
                      <a:endParaRPr lang="en-SG" sz="2000" dirty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Fundamental frequency</a:t>
                      </a:r>
                      <a:endParaRPr lang="en-SG" sz="20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8636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3</a:t>
                      </a:r>
                      <a:r>
                        <a:rPr lang="en-US" sz="2000" dirty="0" smtClean="0">
                          <a:latin typeface="Symbol" pitchFamily="18" charset="2"/>
                        </a:rPr>
                        <a:t>p</a:t>
                      </a:r>
                      <a:r>
                        <a:rPr lang="en-US" sz="2000" dirty="0" smtClean="0"/>
                        <a:t> rad/s</a:t>
                      </a:r>
                      <a:endParaRPr lang="en-SG" sz="2000" dirty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8636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2/(3</a:t>
                      </a:r>
                      <a:r>
                        <a:rPr lang="en-US" sz="2000" dirty="0" smtClean="0">
                          <a:latin typeface="Symbol" pitchFamily="18" charset="2"/>
                        </a:rPr>
                        <a:t>p)</a:t>
                      </a:r>
                      <a:endParaRPr lang="en-SG" sz="2000" dirty="0" smtClean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-</a:t>
                      </a:r>
                      <a:r>
                        <a:rPr lang="en-US" sz="2000" dirty="0" smtClean="0">
                          <a:latin typeface="Symbol" pitchFamily="18" charset="2"/>
                        </a:rPr>
                        <a:t>p</a:t>
                      </a:r>
                      <a:r>
                        <a:rPr lang="en-US" sz="2000" dirty="0" smtClean="0"/>
                        <a:t> rad</a:t>
                      </a:r>
                      <a:endParaRPr lang="en-SG" sz="2000" dirty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3</a:t>
                      </a:r>
                      <a:r>
                        <a:rPr lang="en-US" sz="2000" baseline="30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d</a:t>
                      </a:r>
                      <a:r>
                        <a:rPr lang="en-US" sz="2000" baseline="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harmonic frequency</a:t>
                      </a:r>
                      <a:endParaRPr lang="en-SG" sz="2000" dirty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8636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5</a:t>
                      </a:r>
                      <a:r>
                        <a:rPr lang="en-US" sz="2000" dirty="0" smtClean="0">
                          <a:latin typeface="Symbol" pitchFamily="18" charset="2"/>
                        </a:rPr>
                        <a:t>p</a:t>
                      </a:r>
                      <a:r>
                        <a:rPr lang="en-US" sz="2000" dirty="0" smtClean="0"/>
                        <a:t> rad/s</a:t>
                      </a:r>
                      <a:endParaRPr lang="en-SG" sz="2000" dirty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8636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2/(5</a:t>
                      </a:r>
                      <a:r>
                        <a:rPr lang="en-US" sz="2000" dirty="0" smtClean="0">
                          <a:latin typeface="Symbol" pitchFamily="18" charset="2"/>
                        </a:rPr>
                        <a:t>p)</a:t>
                      </a:r>
                      <a:endParaRPr lang="en-SG" sz="2000" dirty="0" smtClean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 rad</a:t>
                      </a:r>
                      <a:endParaRPr lang="en-SG" sz="2000" dirty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5</a:t>
                      </a:r>
                      <a:r>
                        <a:rPr lang="en-US" sz="2000" baseline="30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</a:t>
                      </a:r>
                      <a:r>
                        <a:rPr lang="en-US" sz="2000" baseline="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harmonic frequency</a:t>
                      </a:r>
                      <a:endParaRPr lang="en-SG" sz="2000" dirty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8636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+mn-lt"/>
                        </a:rPr>
                        <a:t>7</a:t>
                      </a:r>
                      <a:r>
                        <a:rPr lang="en-US" sz="2000" dirty="0" smtClean="0">
                          <a:latin typeface="Symbol" pitchFamily="18" charset="2"/>
                        </a:rPr>
                        <a:t>p</a:t>
                      </a:r>
                      <a:r>
                        <a:rPr lang="en-US" sz="2000" dirty="0" smtClean="0"/>
                        <a:t> rad/s</a:t>
                      </a:r>
                      <a:endParaRPr lang="en-SG" sz="2000" dirty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8636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2/(7</a:t>
                      </a:r>
                      <a:r>
                        <a:rPr lang="en-US" sz="2000" dirty="0" smtClean="0">
                          <a:latin typeface="Symbol" pitchFamily="18" charset="2"/>
                        </a:rPr>
                        <a:t>p)</a:t>
                      </a:r>
                      <a:endParaRPr lang="en-SG" sz="2000" dirty="0" smtClean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-</a:t>
                      </a:r>
                      <a:r>
                        <a:rPr lang="en-US" sz="2000" dirty="0" smtClean="0">
                          <a:latin typeface="Symbol" pitchFamily="18" charset="2"/>
                        </a:rPr>
                        <a:t>p</a:t>
                      </a:r>
                      <a:r>
                        <a:rPr lang="en-US" sz="2000" dirty="0" smtClean="0"/>
                        <a:t> rad</a:t>
                      </a:r>
                      <a:endParaRPr lang="en-SG" sz="2000" dirty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7</a:t>
                      </a:r>
                      <a:r>
                        <a:rPr lang="en-US" sz="2000" baseline="30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</a:t>
                      </a:r>
                      <a:r>
                        <a:rPr lang="en-US" sz="2000" baseline="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harmonic frequency</a:t>
                      </a:r>
                      <a:endParaRPr lang="en-SG" sz="2000" dirty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</a:tr>
              <a:tr h="370840">
                <a:tc gridSpan="4">
                  <a:txBody>
                    <a:bodyPr/>
                    <a:lstStyle/>
                    <a:p>
                      <a:pPr marL="0" marR="0" indent="0" algn="l" defTabSz="8636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e pattern</a:t>
                      </a:r>
                      <a:r>
                        <a:rPr lang="en-US" sz="2000" baseline="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tinues and o</a:t>
                      </a:r>
                      <a:r>
                        <a:rPr lang="en-US" sz="200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ly</a:t>
                      </a:r>
                      <a:r>
                        <a:rPr lang="en-US" sz="2000" baseline="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odd harmonics are present in this signal</a:t>
                      </a:r>
                      <a:endParaRPr lang="en-SG" sz="2000" dirty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l" defTabSz="8636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SG" sz="2000" dirty="0" smtClean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SG" sz="2000" dirty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SG" sz="2000" dirty="0">
                        <a:latin typeface="Symbol" pitchFamily="18" charset="2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56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9512" y="404664"/>
            <a:ext cx="7848872" cy="400110"/>
            <a:chOff x="179512" y="692696"/>
            <a:chExt cx="7848872" cy="400110"/>
          </a:xfrm>
        </p:grpSpPr>
        <p:sp>
          <p:nvSpPr>
            <p:cNvPr id="2" name="TextBox 1"/>
            <p:cNvSpPr txBox="1"/>
            <p:nvPr/>
          </p:nvSpPr>
          <p:spPr>
            <a:xfrm>
              <a:off x="179512" y="692696"/>
              <a:ext cx="78488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w can         be reconstructed from the Fourier coefficients?</a:t>
              </a:r>
              <a:endParaRPr lang="en-SG" sz="20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424861"/>
                </p:ext>
              </p:extLst>
            </p:nvPr>
          </p:nvGraphicFramePr>
          <p:xfrm>
            <a:off x="1259632" y="724506"/>
            <a:ext cx="68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3" name="Equation" r:id="rId3" imgW="685800" imgH="368280" progId="Equation.DSMT4">
                    <p:embed/>
                  </p:oleObj>
                </mc:Choice>
                <mc:Fallback>
                  <p:oleObj name="Equation" r:id="rId3" imgW="68580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59632" y="724506"/>
                          <a:ext cx="685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6" t="3609" r="8265" b="4823"/>
          <a:stretch/>
        </p:blipFill>
        <p:spPr>
          <a:xfrm>
            <a:off x="88690" y="786906"/>
            <a:ext cx="8740685" cy="4714548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79512" y="5445224"/>
            <a:ext cx="8964488" cy="400110"/>
            <a:chOff x="179512" y="5529426"/>
            <a:chExt cx="8964488" cy="400110"/>
          </a:xfrm>
        </p:grpSpPr>
        <p:sp>
          <p:nvSpPr>
            <p:cNvPr id="7" name="TextBox 6"/>
            <p:cNvSpPr txBox="1"/>
            <p:nvPr/>
          </p:nvSpPr>
          <p:spPr>
            <a:xfrm>
              <a:off x="179512" y="5529426"/>
              <a:ext cx="89644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is reconstructed by adding components up to </a:t>
              </a:r>
              <a:r>
                <a:rPr lang="en-US" sz="200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ith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harmonics as follows :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869118"/>
                </p:ext>
              </p:extLst>
            </p:nvPr>
          </p:nvGraphicFramePr>
          <p:xfrm>
            <a:off x="298500" y="5589240"/>
            <a:ext cx="673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4" name="Equation" r:id="rId6" imgW="672840" imgH="330120" progId="Equation.DSMT4">
                    <p:embed/>
                  </p:oleObj>
                </mc:Choice>
                <mc:Fallback>
                  <p:oleObj name="Equation" r:id="rId6" imgW="6728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8500" y="5589240"/>
                          <a:ext cx="6731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48904"/>
              </p:ext>
            </p:extLst>
          </p:nvPr>
        </p:nvGraphicFramePr>
        <p:xfrm>
          <a:off x="920824" y="5805264"/>
          <a:ext cx="746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5" name="Equation" r:id="rId8" imgW="7467480" imgH="812520" progId="Equation.DSMT4">
                  <p:embed/>
                </p:oleObj>
              </mc:Choice>
              <mc:Fallback>
                <p:oleObj name="Equation" r:id="rId8" imgW="7467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0824" y="5805264"/>
                        <a:ext cx="7467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25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9" t="3031" r="7645"/>
          <a:stretch/>
        </p:blipFill>
        <p:spPr>
          <a:xfrm>
            <a:off x="395536" y="980728"/>
            <a:ext cx="8162946" cy="44166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4056" y="5661248"/>
            <a:ext cx="8532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is graph shows very clearly that if more components are used in the reconstruction, the better it approximates the original square wave signal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88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580618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hat conclusions can you draw from the Fourier Series?</a:t>
            </a:r>
            <a:endParaRPr lang="en-SG" sz="20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1268760"/>
            <a:ext cx="828092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ourier Series (FS) allow you to decompose periodic signals into its constituent frequency component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re are 3 forms of the FS : 2 are trigonometric forms + 1 exponential form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exponential form gives rise to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egative frequencie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We derive the amplitude and phase spectra of a signal from the F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amplitude and phase spectra (together known as simply the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pectrum of the signal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are discrete in frequencies for periodic signals</a:t>
            </a:r>
          </a:p>
          <a:p>
            <a:pPr marL="285750" indent="-285750">
              <a:buFont typeface="Arial" pitchFamily="34" charset="0"/>
              <a:buChar char="•"/>
            </a:pP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5589240"/>
            <a:ext cx="7416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hat happens when the signal is non-periodic or aperiodic?</a:t>
            </a:r>
            <a:endParaRPr lang="en-SG" sz="20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25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580618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lf-Test Problems</a:t>
            </a:r>
            <a:endParaRPr lang="en-SG" sz="28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1268760"/>
            <a:ext cx="8136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ecompose the following signals into their frequency components and sketch their spectra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161716"/>
              </p:ext>
            </p:extLst>
          </p:nvPr>
        </p:nvGraphicFramePr>
        <p:xfrm>
          <a:off x="1869281" y="2423294"/>
          <a:ext cx="5006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9281" y="2423294"/>
                        <a:ext cx="50069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0" y="3429000"/>
            <a:ext cx="9144000" cy="1954474"/>
            <a:chOff x="0" y="3244914"/>
            <a:chExt cx="9144000" cy="1954474"/>
          </a:xfrm>
        </p:grpSpPr>
        <p:cxnSp>
          <p:nvCxnSpPr>
            <p:cNvPr id="6" name="Straight Arrow Connector 5"/>
            <p:cNvCxnSpPr/>
            <p:nvPr/>
          </p:nvCxnSpPr>
          <p:spPr bwMode="auto">
            <a:xfrm>
              <a:off x="179512" y="4725144"/>
              <a:ext cx="864096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16" name="Group 15"/>
            <p:cNvGrpSpPr/>
            <p:nvPr/>
          </p:nvGrpSpPr>
          <p:grpSpPr>
            <a:xfrm>
              <a:off x="3275856" y="3573016"/>
              <a:ext cx="1728192" cy="1296144"/>
              <a:chOff x="3275856" y="3573016"/>
              <a:chExt cx="1728192" cy="1296144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4139952" y="4581128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13" name="Group 12"/>
              <p:cNvGrpSpPr/>
              <p:nvPr/>
            </p:nvGrpSpPr>
            <p:grpSpPr>
              <a:xfrm>
                <a:off x="3275856" y="3573016"/>
                <a:ext cx="1728192" cy="1152128"/>
                <a:chOff x="3275856" y="3573016"/>
                <a:chExt cx="1728192" cy="1152128"/>
              </a:xfrm>
            </p:grpSpPr>
            <p:cxnSp>
              <p:nvCxnSpPr>
                <p:cNvPr id="11" name="Straight Connector 10"/>
                <p:cNvCxnSpPr/>
                <p:nvPr/>
              </p:nvCxnSpPr>
              <p:spPr bwMode="auto">
                <a:xfrm>
                  <a:off x="4139952" y="3573016"/>
                  <a:ext cx="864096" cy="115212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" name="Straight Connector 11"/>
                <p:cNvCxnSpPr/>
                <p:nvPr/>
              </p:nvCxnSpPr>
              <p:spPr bwMode="auto">
                <a:xfrm flipH="1">
                  <a:off x="3275856" y="3573016"/>
                  <a:ext cx="864096" cy="115212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7" name="Group 16"/>
            <p:cNvGrpSpPr/>
            <p:nvPr/>
          </p:nvGrpSpPr>
          <p:grpSpPr>
            <a:xfrm>
              <a:off x="5868144" y="3573016"/>
              <a:ext cx="1728192" cy="1296144"/>
              <a:chOff x="3275856" y="3573016"/>
              <a:chExt cx="1728192" cy="1296144"/>
            </a:xfrm>
          </p:grpSpPr>
          <p:cxnSp>
            <p:nvCxnSpPr>
              <p:cNvPr id="18" name="Straight Connector 17"/>
              <p:cNvCxnSpPr/>
              <p:nvPr/>
            </p:nvCxnSpPr>
            <p:spPr bwMode="auto">
              <a:xfrm>
                <a:off x="4139952" y="4581128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19" name="Group 18"/>
              <p:cNvGrpSpPr/>
              <p:nvPr/>
            </p:nvGrpSpPr>
            <p:grpSpPr>
              <a:xfrm>
                <a:off x="3275856" y="3573016"/>
                <a:ext cx="1728192" cy="1152128"/>
                <a:chOff x="3275856" y="3573016"/>
                <a:chExt cx="1728192" cy="1152128"/>
              </a:xfrm>
            </p:grpSpPr>
            <p:cxnSp>
              <p:nvCxnSpPr>
                <p:cNvPr id="20" name="Straight Connector 19"/>
                <p:cNvCxnSpPr/>
                <p:nvPr/>
              </p:nvCxnSpPr>
              <p:spPr bwMode="auto">
                <a:xfrm>
                  <a:off x="4139952" y="3573016"/>
                  <a:ext cx="864096" cy="115212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" name="Straight Connector 20"/>
                <p:cNvCxnSpPr/>
                <p:nvPr/>
              </p:nvCxnSpPr>
              <p:spPr bwMode="auto">
                <a:xfrm flipH="1">
                  <a:off x="3275856" y="3573016"/>
                  <a:ext cx="864096" cy="115212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22" name="Group 21"/>
            <p:cNvGrpSpPr/>
            <p:nvPr/>
          </p:nvGrpSpPr>
          <p:grpSpPr>
            <a:xfrm>
              <a:off x="755576" y="3573016"/>
              <a:ext cx="1728192" cy="1296144"/>
              <a:chOff x="3275856" y="3573016"/>
              <a:chExt cx="1728192" cy="1296144"/>
            </a:xfrm>
          </p:grpSpPr>
          <p:cxnSp>
            <p:nvCxnSpPr>
              <p:cNvPr id="23" name="Straight Connector 22"/>
              <p:cNvCxnSpPr/>
              <p:nvPr/>
            </p:nvCxnSpPr>
            <p:spPr bwMode="auto">
              <a:xfrm>
                <a:off x="4139952" y="4581128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24" name="Group 23"/>
              <p:cNvGrpSpPr/>
              <p:nvPr/>
            </p:nvGrpSpPr>
            <p:grpSpPr>
              <a:xfrm>
                <a:off x="3275856" y="3573016"/>
                <a:ext cx="1728192" cy="1152128"/>
                <a:chOff x="3275856" y="3573016"/>
                <a:chExt cx="1728192" cy="1152128"/>
              </a:xfrm>
            </p:grpSpPr>
            <p:cxnSp>
              <p:nvCxnSpPr>
                <p:cNvPr id="25" name="Straight Connector 24"/>
                <p:cNvCxnSpPr/>
                <p:nvPr/>
              </p:nvCxnSpPr>
              <p:spPr bwMode="auto">
                <a:xfrm>
                  <a:off x="4139952" y="3573016"/>
                  <a:ext cx="864096" cy="115212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6" name="Straight Connector 25"/>
                <p:cNvCxnSpPr/>
                <p:nvPr/>
              </p:nvCxnSpPr>
              <p:spPr bwMode="auto">
                <a:xfrm flipH="1">
                  <a:off x="3275856" y="3573016"/>
                  <a:ext cx="864096" cy="115212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9" name="TextBox 28"/>
            <p:cNvSpPr txBox="1"/>
            <p:nvPr/>
          </p:nvSpPr>
          <p:spPr>
            <a:xfrm>
              <a:off x="7704856" y="4685074"/>
              <a:ext cx="14391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ime (sec)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704856" y="4205157"/>
              <a:ext cx="14391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……..</a:t>
              </a:r>
              <a:endParaRPr lang="en-SG" sz="2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0" y="4181018"/>
              <a:ext cx="10436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……..</a:t>
              </a:r>
              <a:endParaRPr lang="en-SG" sz="2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996444" y="4797152"/>
              <a:ext cx="431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860540" y="4797152"/>
              <a:ext cx="431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652120" y="4797152"/>
              <a:ext cx="431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588732" y="4797152"/>
              <a:ext cx="431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49154" y="4787905"/>
              <a:ext cx="431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-4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060086" y="4797152"/>
              <a:ext cx="431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-1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998" y="4799278"/>
              <a:ext cx="431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-2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331640" y="4797152"/>
              <a:ext cx="431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-3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452828" y="4799278"/>
              <a:ext cx="431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139952" y="3244914"/>
              <a:ext cx="431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732240" y="3244914"/>
              <a:ext cx="431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691680" y="3284984"/>
              <a:ext cx="4315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88333"/>
              </p:ext>
            </p:extLst>
          </p:nvPr>
        </p:nvGraphicFramePr>
        <p:xfrm>
          <a:off x="363175" y="3695458"/>
          <a:ext cx="680433" cy="45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175" y="3695458"/>
                        <a:ext cx="680433" cy="45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467544" y="5889466"/>
            <a:ext cx="84116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heck out </a:t>
            </a:r>
            <a:r>
              <a:rPr lang="en-SG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SG" sz="2000" dirty="0">
                <a:latin typeface="Tahoma" pitchFamily="34" charset="0"/>
                <a:ea typeface="Tahoma" pitchFamily="34" charset="0"/>
                <a:cs typeface="Tahoma" pitchFamily="34" charset="0"/>
                <a:hlinkClick r:id="rId7"/>
              </a:rPr>
              <a:t>http://</a:t>
            </a:r>
            <a:r>
              <a:rPr lang="en-SG" sz="2000" dirty="0" smtClean="0">
                <a:latin typeface="Tahoma" pitchFamily="34" charset="0"/>
                <a:ea typeface="Tahoma" pitchFamily="34" charset="0"/>
                <a:cs typeface="Tahoma" pitchFamily="34" charset="0"/>
                <a:hlinkClick r:id="rId7"/>
              </a:rPr>
              <a:t>www.jhu.edu/signals/listen-new/listen-newindex.htm</a:t>
            </a:r>
            <a:endParaRPr lang="en-SG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SG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</a:t>
            </a:r>
            <a:r>
              <a:rPr lang="en-SG" sz="2000" dirty="0" smtClean="0">
                <a:latin typeface="Tahoma" pitchFamily="34" charset="0"/>
                <a:ea typeface="Tahoma" pitchFamily="34" charset="0"/>
                <a:cs typeface="Tahoma" pitchFamily="34" charset="0"/>
                <a:hlinkClick r:id="rId8"/>
              </a:rPr>
              <a:t>http</a:t>
            </a:r>
            <a:r>
              <a:rPr lang="en-SG" sz="2000" dirty="0">
                <a:latin typeface="Tahoma" pitchFamily="34" charset="0"/>
                <a:ea typeface="Tahoma" pitchFamily="34" charset="0"/>
                <a:cs typeface="Tahoma" pitchFamily="34" charset="0"/>
                <a:hlinkClick r:id="rId8"/>
              </a:rPr>
              <a:t>://www.falstad.com/dfilter</a:t>
            </a:r>
            <a:r>
              <a:rPr lang="en-SG" sz="2000" dirty="0" smtClean="0">
                <a:latin typeface="Tahoma" pitchFamily="34" charset="0"/>
                <a:ea typeface="Tahoma" pitchFamily="34" charset="0"/>
                <a:cs typeface="Tahoma" pitchFamily="34" charset="0"/>
                <a:hlinkClick r:id="rId8"/>
              </a:rPr>
              <a:t>/</a:t>
            </a:r>
            <a:endParaRPr lang="en-SG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418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55576" y="5601434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different from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even though they have the same frequency components  but with a phase shift in the first component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1" t="3616" r="6138"/>
          <a:stretch/>
        </p:blipFill>
        <p:spPr>
          <a:xfrm>
            <a:off x="1119116" y="2008835"/>
            <a:ext cx="6728347" cy="358040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395536" y="548680"/>
            <a:ext cx="8352928" cy="1592308"/>
            <a:chOff x="395536" y="724634"/>
            <a:chExt cx="8352928" cy="159230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81128"/>
                </p:ext>
              </p:extLst>
            </p:nvPr>
          </p:nvGraphicFramePr>
          <p:xfrm>
            <a:off x="4109988" y="1195388"/>
            <a:ext cx="4062412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3" name="Equation" r:id="rId4" imgW="3390840" imgH="609480" progId="Equation.DSMT4">
                    <p:embed/>
                  </p:oleObj>
                </mc:Choice>
                <mc:Fallback>
                  <p:oleObj name="Equation" r:id="rId4" imgW="339084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09988" y="1195388"/>
                          <a:ext cx="4062412" cy="730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395536" y="980728"/>
              <a:ext cx="374441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ignal with same frequency components but with a phase shift in the first component :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" name="Oval 2"/>
            <p:cNvSpPr/>
            <p:nvPr/>
          </p:nvSpPr>
          <p:spPr bwMode="auto">
            <a:xfrm>
              <a:off x="5940152" y="1124744"/>
              <a:ext cx="360040" cy="871647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SG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796136" y="724634"/>
              <a:ext cx="108012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ase</a:t>
              </a:r>
              <a:endParaRPr lang="en-SG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7884368" y="1196752"/>
              <a:ext cx="180020" cy="799639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SG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31600" y="1916832"/>
              <a:ext cx="9168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ase</a:t>
              </a:r>
              <a:endParaRPr lang="en-SG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3840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548680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uency Domain Representation</a:t>
            </a:r>
            <a:endParaRPr lang="en-SG" sz="20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1268760"/>
            <a:ext cx="820891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What does this mean? How do you view a time domain signal in frequency domain?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 examples 1 &amp; 2 in the previous slide, the two signals are periodic.</a:t>
            </a: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asy to see what are its constituent frequencies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67544" y="3385794"/>
            <a:ext cx="8280920" cy="2466510"/>
            <a:chOff x="467544" y="3169770"/>
            <a:chExt cx="8280920" cy="246651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137683"/>
                </p:ext>
              </p:extLst>
            </p:nvPr>
          </p:nvGraphicFramePr>
          <p:xfrm>
            <a:off x="683568" y="3169770"/>
            <a:ext cx="1512168" cy="403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" name="Equation" r:id="rId3" imgW="1143000" imgH="304560" progId="Equation.DSMT4">
                    <p:embed/>
                  </p:oleObj>
                </mc:Choice>
                <mc:Fallback>
                  <p:oleObj name="Equation" r:id="rId3" imgW="11430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3568" y="3169770"/>
                          <a:ext cx="1512168" cy="4032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1567301"/>
                </p:ext>
              </p:extLst>
            </p:nvPr>
          </p:nvGraphicFramePr>
          <p:xfrm>
            <a:off x="467544" y="3971528"/>
            <a:ext cx="2951663" cy="753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" name="Equation" r:id="rId5" imgW="2387520" imgH="609480" progId="Equation.DSMT4">
                    <p:embed/>
                  </p:oleObj>
                </mc:Choice>
                <mc:Fallback>
                  <p:oleObj name="Equation" r:id="rId5" imgW="2387520" imgH="609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3971528"/>
                          <a:ext cx="2951663" cy="753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ight Arrow 5"/>
            <p:cNvSpPr/>
            <p:nvPr/>
          </p:nvSpPr>
          <p:spPr bwMode="auto">
            <a:xfrm>
              <a:off x="2555776" y="3284984"/>
              <a:ext cx="2016224" cy="216024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SG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716016" y="3172906"/>
              <a:ext cx="40324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ignal has frequency = </a:t>
              </a:r>
              <a:r>
                <a:rPr lang="en-US" sz="2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rad/s</a:t>
              </a: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Amplitude = 1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ight Arrow 7"/>
            <p:cNvSpPr/>
            <p:nvPr/>
          </p:nvSpPr>
          <p:spPr bwMode="auto">
            <a:xfrm>
              <a:off x="3563888" y="4293096"/>
              <a:ext cx="1080476" cy="216024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SG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788024" y="4005064"/>
              <a:ext cx="3816424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ignal has 2 frequencies : </a:t>
              </a:r>
            </a:p>
            <a:p>
              <a:r>
                <a:rPr lang="en-US" sz="2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and </a:t>
              </a:r>
              <a:r>
                <a:rPr lang="en-US" sz="2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rad/s</a:t>
              </a: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Each component has :</a:t>
              </a: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amplitude : </a:t>
              </a:r>
              <a:r>
                <a:rPr lang="en-US" sz="2000" dirty="0" smtClean="0">
                  <a:latin typeface="Symbol" pitchFamily="18" charset="2"/>
                  <a:ea typeface="Tahoma" pitchFamily="34" charset="0"/>
                  <a:cs typeface="Tahoma" pitchFamily="34" charset="0"/>
                </a:rPr>
                <a:t>p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/4 and </a:t>
              </a:r>
              <a:r>
                <a:rPr lang="en-US" sz="2000" dirty="0" smtClean="0">
                  <a:latin typeface="Symbol" pitchFamily="18" charset="2"/>
                  <a:ea typeface="Tahoma" pitchFamily="34" charset="0"/>
                  <a:cs typeface="Tahoma" pitchFamily="34" charset="0"/>
                </a:rPr>
                <a:t>p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/12</a:t>
              </a: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hase : 0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6048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124744"/>
            <a:ext cx="856895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ow can you represent the same signal, 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, in the frequency domain?</a:t>
            </a:r>
          </a:p>
          <a:p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has two frequency components, 1 and 3 rad/sec.</a:t>
            </a: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component with frequency 1 rad/s has amplitude </a:t>
            </a:r>
            <a:r>
              <a:rPr lang="en-US" sz="2000" dirty="0" smtClean="0">
                <a:latin typeface="Symbol" pitchFamily="18" charset="2"/>
                <a:ea typeface="Tahoma" pitchFamily="34" charset="0"/>
                <a:cs typeface="Tahoma" pitchFamily="34" charset="0"/>
              </a:rPr>
              <a:t>p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/4 and phase </a:t>
            </a:r>
            <a:r>
              <a:rPr lang="en-US" sz="2000" dirty="0" smtClean="0">
                <a:latin typeface="Symbol" pitchFamily="18" charset="2"/>
                <a:ea typeface="Tahoma" pitchFamily="34" charset="0"/>
                <a:cs typeface="Tahoma" pitchFamily="34" charset="0"/>
              </a:rPr>
              <a:t>p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/4</a:t>
            </a: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component with frequency 3 rad/s has amplitude p/12 and phase 0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520450"/>
              </p:ext>
            </p:extLst>
          </p:nvPr>
        </p:nvGraphicFramePr>
        <p:xfrm>
          <a:off x="884238" y="332656"/>
          <a:ext cx="4060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3" imgW="3390840" imgH="609480" progId="Equation.DSMT4">
                  <p:embed/>
                </p:oleObj>
              </mc:Choice>
              <mc:Fallback>
                <p:oleObj name="Equation" r:id="rId3" imgW="339084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32656"/>
                        <a:ext cx="40608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9552" y="2780928"/>
            <a:ext cx="8424936" cy="3456384"/>
            <a:chOff x="539552" y="2924944"/>
            <a:chExt cx="8424936" cy="3456384"/>
          </a:xfrm>
        </p:grpSpPr>
        <p:grpSp>
          <p:nvGrpSpPr>
            <p:cNvPr id="25" name="Group 24"/>
            <p:cNvGrpSpPr/>
            <p:nvPr/>
          </p:nvGrpSpPr>
          <p:grpSpPr>
            <a:xfrm>
              <a:off x="539552" y="2924944"/>
              <a:ext cx="6418003" cy="1768262"/>
              <a:chOff x="674276" y="2924944"/>
              <a:chExt cx="6418003" cy="1768262"/>
            </a:xfrm>
          </p:grpSpPr>
          <p:cxnSp>
            <p:nvCxnSpPr>
              <p:cNvPr id="5" name="Straight Connector 4"/>
              <p:cNvCxnSpPr/>
              <p:nvPr/>
            </p:nvCxnSpPr>
            <p:spPr bwMode="auto">
              <a:xfrm>
                <a:off x="1043608" y="4293096"/>
                <a:ext cx="4465402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" name="Straight Arrow Connector 8"/>
              <p:cNvCxnSpPr/>
              <p:nvPr/>
            </p:nvCxnSpPr>
            <p:spPr bwMode="auto">
              <a:xfrm flipV="1">
                <a:off x="1043608" y="3140968"/>
                <a:ext cx="0" cy="1152128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0" name="TextBox 9"/>
              <p:cNvSpPr txBox="1"/>
              <p:nvPr/>
            </p:nvSpPr>
            <p:spPr>
              <a:xfrm>
                <a:off x="4817390" y="4293096"/>
                <a:ext cx="22748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Frequency, rad/s</a:t>
                </a:r>
                <a:endParaRPr lang="en-S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339752" y="3045874"/>
                <a:ext cx="7200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Symbol" pitchFamily="18" charset="2"/>
                  </a:rPr>
                  <a:t>p</a:t>
                </a:r>
                <a:r>
                  <a:rPr lang="en-US" sz="2000" dirty="0" smtClean="0"/>
                  <a:t>/4</a:t>
                </a:r>
                <a:endParaRPr lang="en-SG" sz="20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751322" y="3415277"/>
                <a:ext cx="7200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Symbol" pitchFamily="18" charset="2"/>
                  </a:rPr>
                  <a:t>p</a:t>
                </a:r>
                <a:r>
                  <a:rPr lang="en-US" sz="2000" dirty="0" smtClean="0"/>
                  <a:t>/12</a:t>
                </a:r>
                <a:endParaRPr lang="en-SG" sz="2000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123728" y="4293096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563888" y="4293096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2249748" y="3221009"/>
                <a:ext cx="108000" cy="1072087"/>
                <a:chOff x="2249748" y="3285008"/>
                <a:chExt cx="108000" cy="1072087"/>
              </a:xfrm>
            </p:grpSpPr>
            <p:cxnSp>
              <p:nvCxnSpPr>
                <p:cNvPr id="16" name="Straight Connector 15"/>
                <p:cNvCxnSpPr/>
                <p:nvPr/>
              </p:nvCxnSpPr>
              <p:spPr bwMode="auto">
                <a:xfrm flipV="1">
                  <a:off x="2303748" y="3348983"/>
                  <a:ext cx="0" cy="1008112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8" name="Oval 17"/>
                <p:cNvSpPr/>
                <p:nvPr/>
              </p:nvSpPr>
              <p:spPr bwMode="auto">
                <a:xfrm>
                  <a:off x="2249748" y="3285008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SG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itchFamily="18" charset="0"/>
                  </a:endParaRPr>
                </a:p>
              </p:txBody>
            </p:sp>
          </p:grpSp>
          <p:grpSp>
            <p:nvGrpSpPr>
              <p:cNvPr id="20" name="Group 19"/>
              <p:cNvGrpSpPr/>
              <p:nvPr/>
            </p:nvGrpSpPr>
            <p:grpSpPr>
              <a:xfrm>
                <a:off x="3643322" y="3735040"/>
                <a:ext cx="108000" cy="580118"/>
                <a:chOff x="2249748" y="3609032"/>
                <a:chExt cx="108000" cy="580118"/>
              </a:xfrm>
            </p:grpSpPr>
            <p:cxnSp>
              <p:nvCxnSpPr>
                <p:cNvPr id="21" name="Straight Connector 20"/>
                <p:cNvCxnSpPr/>
                <p:nvPr/>
              </p:nvCxnSpPr>
              <p:spPr bwMode="auto">
                <a:xfrm flipV="1">
                  <a:off x="2303748" y="3645024"/>
                  <a:ext cx="0" cy="54412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2" name="Oval 21"/>
                <p:cNvSpPr/>
                <p:nvPr/>
              </p:nvSpPr>
              <p:spPr bwMode="auto">
                <a:xfrm>
                  <a:off x="2249748" y="3609032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SG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itchFamily="18" charset="0"/>
                  </a:endParaRPr>
                </a:p>
              </p:txBody>
            </p:sp>
          </p:grpSp>
          <p:sp>
            <p:nvSpPr>
              <p:cNvPr id="24" name="TextBox 23"/>
              <p:cNvSpPr txBox="1"/>
              <p:nvPr/>
            </p:nvSpPr>
            <p:spPr>
              <a:xfrm rot="16200000">
                <a:off x="170220" y="3429000"/>
                <a:ext cx="13774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mplitude</a:t>
                </a:r>
                <a:endParaRPr lang="en-S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48843" y="4829090"/>
              <a:ext cx="6265603" cy="1552238"/>
              <a:chOff x="674276" y="3140968"/>
              <a:chExt cx="6265603" cy="1552238"/>
            </a:xfrm>
          </p:grpSpPr>
          <p:cxnSp>
            <p:nvCxnSpPr>
              <p:cNvPr id="27" name="Straight Connector 26"/>
              <p:cNvCxnSpPr/>
              <p:nvPr/>
            </p:nvCxnSpPr>
            <p:spPr bwMode="auto">
              <a:xfrm flipV="1">
                <a:off x="1043608" y="4288738"/>
                <a:ext cx="4456111" cy="4358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8" name="Straight Arrow Connector 27"/>
              <p:cNvCxnSpPr/>
              <p:nvPr/>
            </p:nvCxnSpPr>
            <p:spPr bwMode="auto">
              <a:xfrm flipV="1">
                <a:off x="1043608" y="3140968"/>
                <a:ext cx="0" cy="1152128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9" name="TextBox 28"/>
              <p:cNvSpPr txBox="1"/>
              <p:nvPr/>
            </p:nvSpPr>
            <p:spPr>
              <a:xfrm>
                <a:off x="4664990" y="4302388"/>
                <a:ext cx="22748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Frequency, rad/s</a:t>
                </a:r>
                <a:endParaRPr lang="en-S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2339752" y="3326214"/>
                <a:ext cx="7200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Symbol" pitchFamily="18" charset="2"/>
                  </a:rPr>
                  <a:t>p</a:t>
                </a:r>
                <a:r>
                  <a:rPr lang="en-US" sz="2000" dirty="0" smtClean="0"/>
                  <a:t>/4</a:t>
                </a:r>
                <a:endParaRPr lang="en-SG" sz="20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699519" y="3942348"/>
                <a:ext cx="360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Symbol" pitchFamily="18" charset="2"/>
                  </a:rPr>
                  <a:t>0</a:t>
                </a:r>
                <a:endParaRPr lang="en-SG" sz="20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123728" y="4293096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563888" y="4293096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4" name="Group 33"/>
              <p:cNvGrpSpPr/>
              <p:nvPr/>
            </p:nvGrpSpPr>
            <p:grpSpPr>
              <a:xfrm>
                <a:off x="2249748" y="3546316"/>
                <a:ext cx="108000" cy="746780"/>
                <a:chOff x="2249748" y="3610315"/>
                <a:chExt cx="108000" cy="746780"/>
              </a:xfrm>
            </p:grpSpPr>
            <p:cxnSp>
              <p:nvCxnSpPr>
                <p:cNvPr id="39" name="Straight Connector 38"/>
                <p:cNvCxnSpPr/>
                <p:nvPr/>
              </p:nvCxnSpPr>
              <p:spPr bwMode="auto">
                <a:xfrm flipV="1">
                  <a:off x="2303748" y="3679331"/>
                  <a:ext cx="0" cy="67776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40" name="Oval 39"/>
                <p:cNvSpPr/>
                <p:nvPr/>
              </p:nvSpPr>
              <p:spPr bwMode="auto">
                <a:xfrm>
                  <a:off x="2249748" y="3610315"/>
                  <a:ext cx="108000" cy="1080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SG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itchFamily="18" charset="0"/>
                  </a:endParaRPr>
                </a:p>
              </p:txBody>
            </p:sp>
          </p:grpSp>
          <p:sp>
            <p:nvSpPr>
              <p:cNvPr id="38" name="Oval 37"/>
              <p:cNvSpPr/>
              <p:nvPr/>
            </p:nvSpPr>
            <p:spPr bwMode="auto">
              <a:xfrm>
                <a:off x="3627511" y="4230380"/>
                <a:ext cx="108000" cy="1080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SG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 rot="16200000">
                <a:off x="415386" y="3481158"/>
                <a:ext cx="8871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ase</a:t>
                </a:r>
                <a:endParaRPr lang="en-S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50" name="Right Brace 49"/>
            <p:cNvSpPr/>
            <p:nvPr/>
          </p:nvSpPr>
          <p:spPr bwMode="auto">
            <a:xfrm>
              <a:off x="6444208" y="3429000"/>
              <a:ext cx="370238" cy="2746176"/>
            </a:xfrm>
            <a:prstGeom prst="rightBrac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SG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957555" y="4005064"/>
              <a:ext cx="2006933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2 plots required to represent a signal in frequency domain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Oval 3"/>
            <p:cNvSpPr/>
            <p:nvPr/>
          </p:nvSpPr>
          <p:spPr bwMode="auto">
            <a:xfrm>
              <a:off x="4644008" y="4301808"/>
              <a:ext cx="1329494" cy="351328"/>
            </a:xfrm>
            <a:prstGeom prst="ellipse">
              <a:avLst/>
            </a:prstGeom>
            <a:noFill/>
            <a:ln w="2857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SG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4499992" y="5990510"/>
              <a:ext cx="1329494" cy="351328"/>
            </a:xfrm>
            <a:prstGeom prst="ellipse">
              <a:avLst/>
            </a:prstGeom>
            <a:noFill/>
            <a:ln w="2857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SG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415815" y="6237312"/>
            <a:ext cx="84766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w do you decompose arbitrary signals into its frequency components?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37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601077"/>
              </p:ext>
            </p:extLst>
          </p:nvPr>
        </p:nvGraphicFramePr>
        <p:xfrm>
          <a:off x="30733" y="4342358"/>
          <a:ext cx="9077771" cy="1747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Equation" r:id="rId3" imgW="8178480" imgH="1574640" progId="Equation.DSMT4">
                  <p:embed/>
                </p:oleObj>
              </mc:Choice>
              <mc:Fallback>
                <p:oleObj name="Equation" r:id="rId3" imgW="81784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3" y="4342358"/>
                        <a:ext cx="9077771" cy="174729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1520" y="404664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urier Series and Fourier Transform</a:t>
            </a:r>
            <a:endParaRPr lang="en-SG" sz="20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980728"/>
            <a:ext cx="835292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eriodic signal : use Fourier Series to decompose the signals into its</a:t>
            </a:r>
          </a:p>
          <a:p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     frequency components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periodic signal : use Fourier Transform to decompose the signals into</a:t>
            </a:r>
          </a:p>
          <a:p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       its frequency components</a:t>
            </a:r>
          </a:p>
          <a:p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n arbitrary periodic signal can be synthesized from or decomposed into a finite or infinite number of harmonically related periodic signals. This statement leads to the Fourier Series representation of an arbitrary periodic signal as follows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576" y="6165304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Symbol" pitchFamily="18" charset="2"/>
                <a:ea typeface="Tahoma" pitchFamily="34" charset="0"/>
                <a:cs typeface="Tahoma" pitchFamily="34" charset="0"/>
              </a:rPr>
              <a:t>w</a:t>
            </a:r>
            <a:r>
              <a:rPr lang="en-US" sz="2000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= fundamental frequency in rad/s, T</a:t>
            </a:r>
            <a:r>
              <a:rPr lang="en-US" sz="2000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= fundamental period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60232" y="399577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igonometric form</a:t>
            </a:r>
            <a:endParaRPr lang="en-SG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25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4932040" y="4725144"/>
            <a:ext cx="3456384" cy="72008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830210"/>
              </p:ext>
            </p:extLst>
          </p:nvPr>
        </p:nvGraphicFramePr>
        <p:xfrm>
          <a:off x="457091" y="872083"/>
          <a:ext cx="7966681" cy="464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" name="Equation" r:id="rId3" imgW="6298920" imgH="3670200" progId="Equation.DSMT4">
                  <p:embed/>
                </p:oleObj>
              </mc:Choice>
              <mc:Fallback>
                <p:oleObj name="Equation" r:id="rId3" imgW="6298920" imgH="367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91" y="872083"/>
                        <a:ext cx="7966681" cy="4645149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1520" y="404664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ponential Form of the Fourier Series </a:t>
            </a:r>
            <a:endParaRPr lang="en-SG" sz="20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5661248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Notice that in this exponential form, the frequencies go from</a:t>
            </a: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ence the idea of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egative frequencies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introduced here. 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867220"/>
              </p:ext>
            </p:extLst>
          </p:nvPr>
        </p:nvGraphicFramePr>
        <p:xfrm>
          <a:off x="7308304" y="5721603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" name="Equation" r:id="rId5" imgW="1244520" imgH="279360" progId="Equation.DSMT4">
                  <p:embed/>
                </p:oleObj>
              </mc:Choice>
              <mc:Fallback>
                <p:oleObj name="Equation" r:id="rId5" imgW="124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8304" y="5721603"/>
                        <a:ext cx="1244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00192" y="4375007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urier coefficients</a:t>
            </a:r>
            <a:endParaRPr lang="en-SG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844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04664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w should we </a:t>
            </a:r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pret </a:t>
            </a:r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ourier Series? </a:t>
            </a:r>
            <a:endParaRPr lang="en-SG" sz="20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1268760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rigonometric form :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20275"/>
              </p:ext>
            </p:extLst>
          </p:nvPr>
        </p:nvGraphicFramePr>
        <p:xfrm>
          <a:off x="2762250" y="1096963"/>
          <a:ext cx="575945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9" name="Equation" r:id="rId3" imgW="4775040" imgH="2171520" progId="Equation.DSMT4">
                  <p:embed/>
                </p:oleObj>
              </mc:Choice>
              <mc:Fallback>
                <p:oleObj name="Equation" r:id="rId3" imgW="4775040" imgH="2171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1096963"/>
                        <a:ext cx="5759450" cy="261937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95536" y="4005064"/>
            <a:ext cx="8136904" cy="936104"/>
            <a:chOff x="539552" y="4149080"/>
            <a:chExt cx="8136904" cy="936104"/>
          </a:xfrm>
        </p:grpSpPr>
        <p:sp>
          <p:nvSpPr>
            <p:cNvPr id="10" name="Rectangle 9"/>
            <p:cNvSpPr/>
            <p:nvPr/>
          </p:nvSpPr>
          <p:spPr bwMode="auto">
            <a:xfrm>
              <a:off x="539552" y="4149080"/>
              <a:ext cx="8136904" cy="936104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SG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611560" y="4149279"/>
              <a:ext cx="7882706" cy="827087"/>
              <a:chOff x="611560" y="4149279"/>
              <a:chExt cx="7882706" cy="827087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586062"/>
                  </p:ext>
                </p:extLst>
              </p:nvPr>
            </p:nvGraphicFramePr>
            <p:xfrm>
              <a:off x="4208016" y="4149279"/>
              <a:ext cx="4286250" cy="827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00" name="Equation" r:id="rId5" imgW="3555720" imgH="685800" progId="Equation.DSMT4">
                      <p:embed/>
                    </p:oleObj>
                  </mc:Choice>
                  <mc:Fallback>
                    <p:oleObj name="Equation" r:id="rId5" imgW="3555720" imgH="6858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8016" y="4149279"/>
                            <a:ext cx="4286250" cy="827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extBox 7"/>
              <p:cNvSpPr txBox="1"/>
              <p:nvPr/>
            </p:nvSpPr>
            <p:spPr>
              <a:xfrm>
                <a:off x="611560" y="4365104"/>
                <a:ext cx="36724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lternate trigonometric form : </a:t>
                </a:r>
                <a:endParaRPr lang="en-SG" sz="2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7" name="Group 16"/>
          <p:cNvGrpSpPr/>
          <p:nvPr/>
        </p:nvGrpSpPr>
        <p:grpSpPr>
          <a:xfrm>
            <a:off x="251520" y="5301208"/>
            <a:ext cx="8892480" cy="1015663"/>
            <a:chOff x="251520" y="5301208"/>
            <a:chExt cx="8892480" cy="1015663"/>
          </a:xfrm>
        </p:grpSpPr>
        <p:sp>
          <p:nvSpPr>
            <p:cNvPr id="12" name="TextBox 11"/>
            <p:cNvSpPr txBox="1"/>
            <p:nvPr/>
          </p:nvSpPr>
          <p:spPr>
            <a:xfrm>
              <a:off x="251520" y="5301208"/>
              <a:ext cx="889248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his alternate form shows that       consists of sinusoids (cosine) of frequencies               .  Each frequency component has an amplitude of </a:t>
              </a:r>
            </a:p>
            <a:p>
              <a:r>
                <a: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nd a phase of      .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380407"/>
                </p:ext>
              </p:extLst>
            </p:nvPr>
          </p:nvGraphicFramePr>
          <p:xfrm>
            <a:off x="3785383" y="5373216"/>
            <a:ext cx="482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1" name="Equation" r:id="rId7" imgW="482400" imgH="304560" progId="Equation.DSMT4">
                    <p:embed/>
                  </p:oleObj>
                </mc:Choice>
                <mc:Fallback>
                  <p:oleObj name="Equation" r:id="rId7" imgW="4824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85383" y="5373216"/>
                          <a:ext cx="482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148671"/>
                </p:ext>
              </p:extLst>
            </p:nvPr>
          </p:nvGraphicFramePr>
          <p:xfrm>
            <a:off x="1700808" y="5653088"/>
            <a:ext cx="1143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2" name="Equation" r:id="rId9" imgW="1143000" imgH="330120" progId="Equation.DSMT4">
                    <p:embed/>
                  </p:oleObj>
                </mc:Choice>
                <mc:Fallback>
                  <p:oleObj name="Equation" r:id="rId9" imgW="1143000" imgH="3301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808" y="5653088"/>
                          <a:ext cx="1143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0341460"/>
                </p:ext>
              </p:extLst>
            </p:nvPr>
          </p:nvGraphicFramePr>
          <p:xfrm>
            <a:off x="8460432" y="5643939"/>
            <a:ext cx="469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3" name="Equation" r:id="rId11" imgW="469800" imgH="330120" progId="Equation.DSMT4">
                    <p:embed/>
                  </p:oleObj>
                </mc:Choice>
                <mc:Fallback>
                  <p:oleObj name="Equation" r:id="rId11" imgW="4698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460432" y="5643939"/>
                          <a:ext cx="4699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5130392"/>
                </p:ext>
              </p:extLst>
            </p:nvPr>
          </p:nvGraphicFramePr>
          <p:xfrm>
            <a:off x="2157413" y="5949950"/>
            <a:ext cx="292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4" name="Equation" r:id="rId13" imgW="291960" imgH="330120" progId="Equation.DSMT4">
                    <p:embed/>
                  </p:oleObj>
                </mc:Choice>
                <mc:Fallback>
                  <p:oleObj name="Equation" r:id="rId13" imgW="291960" imgH="3301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413" y="5949950"/>
                          <a:ext cx="292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08884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7" y="332656"/>
            <a:ext cx="784887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is leads to the idea of the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pectrum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of a signal. In the trigonometric form, the signal has a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sided spectrum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which contains two pieces of information : amplitude spectrum and phase spectrum.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is one sided amplitude and phase spectra can be illustrated as follows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971600" y="2636912"/>
            <a:ext cx="7560840" cy="1843013"/>
            <a:chOff x="179512" y="2378075"/>
            <a:chExt cx="7560840" cy="1843013"/>
          </a:xfrm>
        </p:grpSpPr>
        <p:cxnSp>
          <p:nvCxnSpPr>
            <p:cNvPr id="4" name="Straight Arrow Connector 3"/>
            <p:cNvCxnSpPr/>
            <p:nvPr/>
          </p:nvCxnSpPr>
          <p:spPr bwMode="auto">
            <a:xfrm flipV="1">
              <a:off x="1043608" y="2636912"/>
              <a:ext cx="0" cy="118813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>
              <a:off x="1043608" y="3825044"/>
              <a:ext cx="576064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1043608" y="3230978"/>
              <a:ext cx="0" cy="5940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1691680" y="2780928"/>
              <a:ext cx="0" cy="104411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2339752" y="3068960"/>
              <a:ext cx="0" cy="75608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2987824" y="3447002"/>
              <a:ext cx="0" cy="37804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3635896" y="3528011"/>
              <a:ext cx="0" cy="29703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4211960" y="3636023"/>
              <a:ext cx="0" cy="18902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flipV="1">
              <a:off x="4716016" y="3676528"/>
              <a:ext cx="0" cy="15751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  <a:effectLst/>
          </p:spPr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9591142"/>
                </p:ext>
              </p:extLst>
            </p:nvPr>
          </p:nvGraphicFramePr>
          <p:xfrm>
            <a:off x="657866" y="3060710"/>
            <a:ext cx="266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56" name="Equation" r:id="rId3" imgW="266400" imgH="330120" progId="Equation.DSMT4">
                    <p:embed/>
                  </p:oleObj>
                </mc:Choice>
                <mc:Fallback>
                  <p:oleObj name="Equation" r:id="rId3" imgW="2664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866" y="3060710"/>
                          <a:ext cx="2667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448297"/>
                </p:ext>
              </p:extLst>
            </p:nvPr>
          </p:nvGraphicFramePr>
          <p:xfrm>
            <a:off x="1495425" y="2378075"/>
            <a:ext cx="393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57" name="Equation" r:id="rId5" imgW="393480" imgH="330120" progId="Equation.DSMT4">
                    <p:embed/>
                  </p:oleObj>
                </mc:Choice>
                <mc:Fallback>
                  <p:oleObj name="Equation" r:id="rId5" imgW="393480" imgH="33012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425" y="2378075"/>
                          <a:ext cx="393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369640"/>
                </p:ext>
              </p:extLst>
            </p:nvPr>
          </p:nvGraphicFramePr>
          <p:xfrm>
            <a:off x="2130425" y="2616200"/>
            <a:ext cx="419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58" name="Equation" r:id="rId7" imgW="419040" imgH="330120" progId="Equation.DSMT4">
                    <p:embed/>
                  </p:oleObj>
                </mc:Choice>
                <mc:Fallback>
                  <p:oleObj name="Equation" r:id="rId7" imgW="419040" imgH="33012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425" y="2616200"/>
                          <a:ext cx="419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5287416"/>
                </p:ext>
              </p:extLst>
            </p:nvPr>
          </p:nvGraphicFramePr>
          <p:xfrm>
            <a:off x="2784475" y="3036888"/>
            <a:ext cx="406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59" name="Equation" r:id="rId9" imgW="406080" imgH="330120" progId="Equation.DSMT4">
                    <p:embed/>
                  </p:oleObj>
                </mc:Choice>
                <mc:Fallback>
                  <p:oleObj name="Equation" r:id="rId9" imgW="406080" imgH="33012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475" y="3036888"/>
                          <a:ext cx="406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06501"/>
                </p:ext>
              </p:extLst>
            </p:nvPr>
          </p:nvGraphicFramePr>
          <p:xfrm>
            <a:off x="3425825" y="3141663"/>
            <a:ext cx="419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60" name="Equation" r:id="rId11" imgW="419040" imgH="330120" progId="Equation.DSMT4">
                    <p:embed/>
                  </p:oleObj>
                </mc:Choice>
                <mc:Fallback>
                  <p:oleObj name="Equation" r:id="rId11" imgW="419040" imgH="33012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825" y="3141663"/>
                          <a:ext cx="419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8928071"/>
                </p:ext>
              </p:extLst>
            </p:nvPr>
          </p:nvGraphicFramePr>
          <p:xfrm>
            <a:off x="4008884" y="3284984"/>
            <a:ext cx="419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61" name="Equation" r:id="rId13" imgW="419040" imgH="330120" progId="Equation.DSMT4">
                    <p:embed/>
                  </p:oleObj>
                </mc:Choice>
                <mc:Fallback>
                  <p:oleObj name="Equation" r:id="rId13" imgW="419040" imgH="33012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884" y="3284984"/>
                          <a:ext cx="419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623641"/>
                </p:ext>
              </p:extLst>
            </p:nvPr>
          </p:nvGraphicFramePr>
          <p:xfrm>
            <a:off x="4506466" y="3281902"/>
            <a:ext cx="419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62" name="Equation" r:id="rId15" imgW="419040" imgH="330120" progId="Equation.DSMT4">
                    <p:embed/>
                  </p:oleObj>
                </mc:Choice>
                <mc:Fallback>
                  <p:oleObj name="Equation" r:id="rId15" imgW="419040" imgH="33012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466" y="3281902"/>
                          <a:ext cx="419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179512" y="2387135"/>
              <a:ext cx="492443" cy="1401905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Amplitude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148064" y="3347700"/>
              <a:ext cx="12961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…….</a:t>
              </a:r>
              <a:endParaRPr lang="en-SG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220072" y="3820978"/>
              <a:ext cx="25202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f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requency index, </a:t>
              </a:r>
              <a:r>
                <a:rPr lang="en-US" sz="2000" i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m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5796136" y="3039765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lot of amplitude </a:t>
            </a:r>
            <a:r>
              <a:rPr lang="en-US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s</a:t>
            </a:r>
            <a:r>
              <a:rPr lang="en-US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</a:t>
            </a:r>
            <a:endParaRPr lang="en-US" dirty="0" smtClean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amplitude spectrum)</a:t>
            </a:r>
            <a:endParaRPr lang="en-SG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228184" y="5733256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lot of phase </a:t>
            </a:r>
            <a:r>
              <a:rPr lang="en-US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s</a:t>
            </a:r>
            <a:r>
              <a:rPr lang="en-US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</a:t>
            </a:r>
            <a:endParaRPr lang="en-US" dirty="0" smtClean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phase spectrum)</a:t>
            </a:r>
            <a:endParaRPr lang="en-SG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339752" y="407707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87824" y="407707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635896" y="407707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283968" y="407707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4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860032" y="407707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5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364088" y="407707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6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691680" y="407707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endParaRPr lang="en-SG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5909210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latin typeface="Symbol" pitchFamily="18" charset="2"/>
                <a:ea typeface="Tahoma" pitchFamily="34" charset="0"/>
                <a:cs typeface="Tahoma" pitchFamily="34" charset="0"/>
              </a:rPr>
              <a:t>f</a:t>
            </a:r>
            <a:r>
              <a:rPr lang="en-US" sz="20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are negative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691680" y="5204390"/>
            <a:ext cx="108000" cy="1080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259632" y="4437112"/>
            <a:ext cx="7272808" cy="1872434"/>
            <a:chOff x="1259632" y="4437112"/>
            <a:chExt cx="7272808" cy="1872434"/>
          </a:xfrm>
        </p:grpSpPr>
        <p:grpSp>
          <p:nvGrpSpPr>
            <p:cNvPr id="5" name="Group 4"/>
            <p:cNvGrpSpPr/>
            <p:nvPr/>
          </p:nvGrpSpPr>
          <p:grpSpPr>
            <a:xfrm>
              <a:off x="1259632" y="4437112"/>
              <a:ext cx="7272808" cy="1872434"/>
              <a:chOff x="1343253" y="4724918"/>
              <a:chExt cx="7272808" cy="1872434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1343253" y="4724918"/>
                <a:ext cx="7272808" cy="1872434"/>
                <a:chOff x="551165" y="2145828"/>
                <a:chExt cx="7272808" cy="1872434"/>
              </a:xfrm>
            </p:grpSpPr>
            <p:cxnSp>
              <p:nvCxnSpPr>
                <p:cNvPr id="42" name="Straight Arrow Connector 41"/>
                <p:cNvCxnSpPr/>
                <p:nvPr/>
              </p:nvCxnSpPr>
              <p:spPr bwMode="auto">
                <a:xfrm flipV="1">
                  <a:off x="1043608" y="2319040"/>
                  <a:ext cx="0" cy="1188132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45" name="Straight Connector 44"/>
                <p:cNvCxnSpPr/>
                <p:nvPr/>
              </p:nvCxnSpPr>
              <p:spPr bwMode="auto">
                <a:xfrm>
                  <a:off x="1691680" y="3003116"/>
                  <a:ext cx="0" cy="75608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oval" w="med" len="med"/>
                </a:ln>
                <a:effectLst/>
              </p:spPr>
            </p:cxnSp>
            <p:cxnSp>
              <p:nvCxnSpPr>
                <p:cNvPr id="46" name="Straight Connector 45"/>
                <p:cNvCxnSpPr/>
                <p:nvPr/>
              </p:nvCxnSpPr>
              <p:spPr bwMode="auto">
                <a:xfrm>
                  <a:off x="2339752" y="3003116"/>
                  <a:ext cx="0" cy="47734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oval" w="med" len="med"/>
                </a:ln>
                <a:effectLst/>
              </p:spPr>
            </p:cxnSp>
            <p:cxnSp>
              <p:nvCxnSpPr>
                <p:cNvPr id="47" name="Straight Connector 46"/>
                <p:cNvCxnSpPr/>
                <p:nvPr/>
              </p:nvCxnSpPr>
              <p:spPr bwMode="auto">
                <a:xfrm>
                  <a:off x="2987824" y="2985114"/>
                  <a:ext cx="0" cy="378042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oval" w="med" len="med"/>
                </a:ln>
                <a:effectLst/>
              </p:spPr>
            </p:cxnSp>
            <p:cxnSp>
              <p:nvCxnSpPr>
                <p:cNvPr id="48" name="Straight Connector 47"/>
                <p:cNvCxnSpPr/>
                <p:nvPr/>
              </p:nvCxnSpPr>
              <p:spPr bwMode="auto">
                <a:xfrm>
                  <a:off x="3635896" y="2994114"/>
                  <a:ext cx="0" cy="29703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oval" w="med" len="med"/>
                </a:ln>
                <a:effectLst/>
              </p:spPr>
            </p:cxnSp>
            <p:cxnSp>
              <p:nvCxnSpPr>
                <p:cNvPr id="49" name="Straight Connector 48"/>
                <p:cNvCxnSpPr/>
                <p:nvPr/>
              </p:nvCxnSpPr>
              <p:spPr bwMode="auto">
                <a:xfrm flipH="1">
                  <a:off x="4211960" y="3003116"/>
                  <a:ext cx="0" cy="189022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oval" w="med" len="med"/>
                </a:ln>
                <a:effectLst/>
              </p:spPr>
            </p:cxnSp>
            <p:cxnSp>
              <p:nvCxnSpPr>
                <p:cNvPr id="50" name="Straight Connector 49"/>
                <p:cNvCxnSpPr/>
                <p:nvPr/>
              </p:nvCxnSpPr>
              <p:spPr bwMode="auto">
                <a:xfrm>
                  <a:off x="4716016" y="2989614"/>
                  <a:ext cx="0" cy="15751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oval" w="med" len="med"/>
                </a:ln>
                <a:effectLst/>
              </p:spPr>
            </p:cxnSp>
            <p:graphicFrame>
              <p:nvGraphicFramePr>
                <p:cNvPr id="52" name="Object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27546083"/>
                    </p:ext>
                  </p:extLst>
                </p:nvPr>
              </p:nvGraphicFramePr>
              <p:xfrm>
                <a:off x="1763688" y="3688062"/>
                <a:ext cx="2159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763" name="Equation" r:id="rId17" imgW="215640" imgH="330120" progId="Equation.DSMT4">
                        <p:embed/>
                      </p:oleObj>
                    </mc:Choice>
                    <mc:Fallback>
                      <p:oleObj name="Equation" r:id="rId17" imgW="21564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63688" y="3688062"/>
                              <a:ext cx="2159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5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98922315"/>
                    </p:ext>
                  </p:extLst>
                </p:nvPr>
              </p:nvGraphicFramePr>
              <p:xfrm>
                <a:off x="2400846" y="3392996"/>
                <a:ext cx="2540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764" name="Equation" r:id="rId19" imgW="253800" imgH="330120" progId="Equation.DSMT4">
                        <p:embed/>
                      </p:oleObj>
                    </mc:Choice>
                    <mc:Fallback>
                      <p:oleObj name="Equation" r:id="rId19" imgW="2538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846" y="3392996"/>
                              <a:ext cx="2540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24512964"/>
                    </p:ext>
                  </p:extLst>
                </p:nvPr>
              </p:nvGraphicFramePr>
              <p:xfrm>
                <a:off x="3000954" y="3388185"/>
                <a:ext cx="2413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765" name="Equation" r:id="rId21" imgW="241200" imgH="330120" progId="Equation.DSMT4">
                        <p:embed/>
                      </p:oleObj>
                    </mc:Choice>
                    <mc:Fallback>
                      <p:oleObj name="Equation" r:id="rId21" imgW="2412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0954" y="3388185"/>
                              <a:ext cx="2413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54159291"/>
                    </p:ext>
                  </p:extLst>
                </p:nvPr>
              </p:nvGraphicFramePr>
              <p:xfrm>
                <a:off x="3669928" y="3291148"/>
                <a:ext cx="2540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766" name="Equation" r:id="rId23" imgW="253800" imgH="330120" progId="Equation.DSMT4">
                        <p:embed/>
                      </p:oleObj>
                    </mc:Choice>
                    <mc:Fallback>
                      <p:oleObj name="Equation" r:id="rId23" imgW="2538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69928" y="3291148"/>
                              <a:ext cx="2540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24525822"/>
                    </p:ext>
                  </p:extLst>
                </p:nvPr>
              </p:nvGraphicFramePr>
              <p:xfrm>
                <a:off x="4211960" y="3291148"/>
                <a:ext cx="2413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767" name="Equation" r:id="rId25" imgW="241200" imgH="330120" progId="Equation.DSMT4">
                        <p:embed/>
                      </p:oleObj>
                    </mc:Choice>
                    <mc:Fallback>
                      <p:oleObj name="Equation" r:id="rId25" imgW="2412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1960" y="3291148"/>
                              <a:ext cx="2413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13260312"/>
                    </p:ext>
                  </p:extLst>
                </p:nvPr>
              </p:nvGraphicFramePr>
              <p:xfrm>
                <a:off x="4716016" y="3219140"/>
                <a:ext cx="2413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768" name="Equation" r:id="rId27" imgW="241200" imgH="330120" progId="Equation.DSMT4">
                        <p:embed/>
                      </p:oleObj>
                    </mc:Choice>
                    <mc:Fallback>
                      <p:oleObj name="Equation" r:id="rId27" imgW="2412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16016" y="3219140"/>
                              <a:ext cx="241300" cy="330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" name="TextBox 57"/>
                <p:cNvSpPr txBox="1"/>
                <p:nvPr/>
              </p:nvSpPr>
              <p:spPr>
                <a:xfrm>
                  <a:off x="551165" y="2145828"/>
                  <a:ext cx="492443" cy="821283"/>
                </a:xfrm>
                <a:prstGeom prst="rect">
                  <a:avLst/>
                </a:prstGeom>
                <a:noFill/>
              </p:spPr>
              <p:txBody>
                <a:bodyPr vert="vert270" wrap="square" rtlCol="0">
                  <a:spAutoFit/>
                </a:bodyPr>
                <a:lstStyle/>
                <a:p>
                  <a:r>
                    <a:rPr lang="en-US" sz="2000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ase</a:t>
                  </a:r>
                  <a:endParaRPr lang="en-SG" sz="2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5076056" y="2607072"/>
                  <a:ext cx="129614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…….</a:t>
                  </a:r>
                  <a:endParaRPr lang="en-SG" dirty="0"/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5303693" y="3003116"/>
                  <a:ext cx="252028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f</a:t>
                  </a:r>
                  <a:r>
                    <a:rPr lang="en-US" sz="2000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requency index, </a:t>
                  </a:r>
                  <a:r>
                    <a:rPr lang="en-US" sz="2000" i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m</a:t>
                  </a:r>
                  <a:endParaRPr lang="en-SG" sz="2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cxnSp>
              <p:nvCxnSpPr>
                <p:cNvPr id="43" name="Straight Arrow Connector 42"/>
                <p:cNvCxnSpPr/>
                <p:nvPr/>
              </p:nvCxnSpPr>
              <p:spPr bwMode="auto">
                <a:xfrm>
                  <a:off x="1043608" y="2996952"/>
                  <a:ext cx="576064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3" name="TextBox 2"/>
              <p:cNvSpPr txBox="1"/>
              <p:nvPr/>
            </p:nvSpPr>
            <p:spPr>
              <a:xfrm>
                <a:off x="2339752" y="5219908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S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987824" y="5219908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S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3635896" y="5219908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S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4283968" y="5219908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S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4860032" y="5219908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S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364088" y="5219908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endParaRPr lang="en-S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73" name="TextBox 72"/>
            <p:cNvSpPr txBox="1"/>
            <p:nvPr/>
          </p:nvSpPr>
          <p:spPr>
            <a:xfrm>
              <a:off x="1691680" y="486916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SG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0807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75</TotalTime>
  <Words>1443</Words>
  <Application>Microsoft Office PowerPoint</Application>
  <PresentationFormat>On-screen Show (4:3)</PresentationFormat>
  <Paragraphs>359</Paragraphs>
  <Slides>2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Blank</vt:lpstr>
      <vt:lpstr>Imag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h Ai Poh</dc:creator>
  <cp:lastModifiedBy>Loh Ai Poh</cp:lastModifiedBy>
  <cp:revision>198</cp:revision>
  <dcterms:created xsi:type="dcterms:W3CDTF">2011-07-16T16:21:12Z</dcterms:created>
  <dcterms:modified xsi:type="dcterms:W3CDTF">2013-08-09T14:50:43Z</dcterms:modified>
</cp:coreProperties>
</file>